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68D3" w:rsidRPr="00885C81" w:rsidRDefault="00B268D3" w:rsidP="00B268D3">
      <w:pPr>
        <w:jc w:val="center"/>
        <w:rPr>
          <w:b/>
          <w:color w:val="FF0000"/>
          <w:sz w:val="56"/>
          <w:szCs w:val="56"/>
        </w:rPr>
      </w:pPr>
      <w:r w:rsidRPr="00885C81">
        <w:rPr>
          <w:b/>
          <w:color w:val="FF0000"/>
          <w:sz w:val="56"/>
          <w:szCs w:val="56"/>
          <w:highlight w:val="yellow"/>
        </w:rPr>
        <w:t>BÀI TẬP TRẮC NGHIỆM VẬT LÝ 8 HỌC KỲ 1 CÓ ĐÁP ÁN</w:t>
      </w:r>
      <w:bookmarkStart w:id="0" w:name="_GoBack"/>
      <w:bookmarkEnd w:id="0"/>
    </w:p>
    <w:p w:rsidR="00B268D3" w:rsidRPr="00885C81" w:rsidRDefault="00B268D3" w:rsidP="00B268D3">
      <w:pPr>
        <w:jc w:val="center"/>
        <w:rPr>
          <w:b/>
          <w:color w:val="0000FF"/>
          <w:sz w:val="28"/>
          <w:szCs w:val="28"/>
        </w:rPr>
      </w:pPr>
    </w:p>
    <w:p w:rsidR="00B21DA1" w:rsidRPr="00885C81" w:rsidRDefault="00B21DA1" w:rsidP="00B21DA1">
      <w:pPr>
        <w:jc w:val="both"/>
        <w:rPr>
          <w:sz w:val="28"/>
          <w:szCs w:val="28"/>
        </w:rPr>
      </w:pPr>
      <w:r w:rsidRPr="00885C81">
        <w:rPr>
          <w:b/>
          <w:color w:val="0000FF"/>
          <w:sz w:val="28"/>
          <w:szCs w:val="28"/>
        </w:rPr>
        <w:t>Câu 1:</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Một chiếc xe máy chở hai người chuyển động trên đường . Trong các câu mô tả sau câu nào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Người cầm lái chuyển động so với chiếc xe.</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gười ngồi sau chuyển động so với người cầm lá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ai người  chuyển động so với mặt đường.</w:t>
      </w:r>
    </w:p>
    <w:p w:rsidR="00B21DA1" w:rsidRPr="00885C81" w:rsidRDefault="00B21DA1" w:rsidP="00B21DA1">
      <w:pPr>
        <w:spacing w:after="46" w:line="247" w:lineRule="auto"/>
        <w:ind w:firstLine="283"/>
        <w:rPr>
          <w:sz w:val="28"/>
          <w:szCs w:val="28"/>
        </w:rPr>
      </w:pPr>
      <w:r w:rsidRPr="00885C81">
        <w:rPr>
          <w:b/>
          <w:color w:val="3366FF"/>
          <w:sz w:val="28"/>
          <w:szCs w:val="28"/>
        </w:rPr>
        <w:t xml:space="preserve">D. </w:t>
      </w:r>
      <w:r w:rsidRPr="00885C81">
        <w:rPr>
          <w:sz w:val="28"/>
          <w:szCs w:val="28"/>
        </w:rPr>
        <w:t>Hai người đứng yên so với bánh xe.</w:t>
      </w:r>
    </w:p>
    <w:p w:rsidR="00B21DA1" w:rsidRPr="00885C81" w:rsidRDefault="00B21DA1" w:rsidP="00B21DA1">
      <w:pPr>
        <w:spacing w:after="7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2:</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 xml:space="preserve">Trong các ví dụ về vật đứng yên so với vật mốc sau đây ví dụ nào là </w:t>
      </w:r>
      <w:r w:rsidRPr="00885C81">
        <w:rPr>
          <w:b/>
          <w:i/>
          <w:sz w:val="28"/>
          <w:szCs w:val="28"/>
        </w:rPr>
        <w:t>sai</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ong chiếc đồng hồ đang chạy  đầu kim đứng yên so với cái bà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ong chiếc ô tô đang chuyển động người lái xe đứng yên so với ô tô.</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ên chiếc thuyền đang trôi theo dòng nước người lái thuyền đứng yên so với chiếc thuyền.</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Cái cặp để trên mặt bàn đứng yên so với mặt  bàn.</w:t>
      </w:r>
    </w:p>
    <w:p w:rsidR="00B21DA1" w:rsidRPr="00885C81" w:rsidRDefault="00B21DA1" w:rsidP="00B21DA1">
      <w:pPr>
        <w:spacing w:after="7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3:</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Trong các chuyển động sau, quỹ đạo của chuyển động nào là đường thẳ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Một chiếc lá rơi từ trên cây xuống.</w:t>
      </w:r>
      <w:r w:rsidRPr="00885C81">
        <w:rPr>
          <w:sz w:val="28"/>
          <w:szCs w:val="28"/>
        </w:rPr>
        <w:tab/>
      </w:r>
      <w:r w:rsidRPr="00885C81">
        <w:rPr>
          <w:b/>
          <w:color w:val="3366FF"/>
          <w:sz w:val="28"/>
          <w:szCs w:val="28"/>
        </w:rPr>
        <w:t xml:space="preserve">B. </w:t>
      </w:r>
      <w:r w:rsidRPr="00885C81">
        <w:rPr>
          <w:sz w:val="28"/>
          <w:szCs w:val="28"/>
        </w:rPr>
        <w:t>Bánh xe khi xe đang chuyển độ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Một viên phấn rơi từ trên cao xuống.</w:t>
      </w:r>
      <w:r w:rsidRPr="00885C81">
        <w:rPr>
          <w:sz w:val="28"/>
          <w:szCs w:val="28"/>
        </w:rPr>
        <w:tab/>
      </w:r>
      <w:r w:rsidRPr="00885C81">
        <w:rPr>
          <w:b/>
          <w:color w:val="3366FF"/>
          <w:sz w:val="28"/>
          <w:szCs w:val="28"/>
        </w:rPr>
        <w:t xml:space="preserve">D. </w:t>
      </w:r>
      <w:r w:rsidRPr="00885C81">
        <w:rPr>
          <w:sz w:val="28"/>
          <w:szCs w:val="28"/>
        </w:rPr>
        <w:t>Một viên đá được ném theo phưong nằm ngang.</w:t>
      </w:r>
    </w:p>
    <w:p w:rsidR="00B21DA1" w:rsidRPr="00885C81" w:rsidRDefault="00B21DA1" w:rsidP="00B21DA1">
      <w:pPr>
        <w:spacing w:after="7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4:</w:t>
      </w:r>
      <w:r w:rsidRPr="00885C81">
        <w:rPr>
          <w:sz w:val="28"/>
          <w:szCs w:val="28"/>
        </w:rPr>
        <w:t xml:space="preserve"> (Nhận biết, kiến thức đến tuần 1, thời gian làm 1 phút)</w:t>
      </w:r>
    </w:p>
    <w:p w:rsidR="00B21DA1" w:rsidRPr="00885C81" w:rsidRDefault="00B21DA1" w:rsidP="00B21DA1">
      <w:pPr>
        <w:spacing w:before="60"/>
        <w:ind w:firstLine="283"/>
        <w:jc w:val="both"/>
        <w:rPr>
          <w:sz w:val="28"/>
          <w:szCs w:val="28"/>
        </w:rPr>
      </w:pPr>
      <w:r w:rsidRPr="00885C81">
        <w:rPr>
          <w:sz w:val="28"/>
          <w:szCs w:val="28"/>
        </w:rPr>
        <w:t xml:space="preserve">Một chiếc  ô tô đang chạy, người  soát vé đang đi lại. Câu nhận xét nào sau đây là </w:t>
      </w:r>
      <w:r w:rsidRPr="00885C81">
        <w:rPr>
          <w:b/>
          <w:i/>
          <w:sz w:val="28"/>
          <w:szCs w:val="28"/>
        </w:rPr>
        <w:t>sai</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Hành khách đứng yên so với người lái xe.</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gười soát vé đứng yên so với hành khác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gười lái xe chuyển động so với cây bên đườ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Hành khách chuyển động so với nhà cửa bên đường.</w:t>
      </w:r>
    </w:p>
    <w:p w:rsidR="00B21DA1" w:rsidRPr="00885C81" w:rsidRDefault="00B21DA1" w:rsidP="00B21DA1">
      <w:pPr>
        <w:jc w:val="both"/>
        <w:rPr>
          <w:sz w:val="28"/>
          <w:szCs w:val="28"/>
        </w:rPr>
      </w:pPr>
      <w:r w:rsidRPr="00885C81">
        <w:rPr>
          <w:b/>
          <w:color w:val="0000FF"/>
          <w:sz w:val="28"/>
          <w:szCs w:val="28"/>
        </w:rPr>
        <w:t>Câu 5:</w:t>
      </w:r>
      <w:r w:rsidRPr="00885C81">
        <w:rPr>
          <w:sz w:val="28"/>
          <w:szCs w:val="28"/>
        </w:rPr>
        <w:t xml:space="preserve"> (Thông hiểu, kiến thức đến tuần 1, thời gian làm 3 phút)</w:t>
      </w:r>
    </w:p>
    <w:p w:rsidR="00B21DA1" w:rsidRPr="00885C81" w:rsidRDefault="00B21DA1" w:rsidP="00B21DA1">
      <w:pPr>
        <w:spacing w:before="60"/>
        <w:ind w:firstLine="283"/>
        <w:jc w:val="both"/>
        <w:rPr>
          <w:sz w:val="28"/>
          <w:szCs w:val="28"/>
        </w:rPr>
      </w:pPr>
      <w:r w:rsidRPr="00885C81">
        <w:rPr>
          <w:sz w:val="28"/>
          <w:szCs w:val="28"/>
        </w:rPr>
        <w:t>Hãy chọn câu trả lời đúng.Một người ngồi trên  đoàn tàu đang chạy thấy nhà cửa bên đường chuyển động. Khi ấy người đó đã chọn vật mốc là:</w:t>
      </w:r>
    </w:p>
    <w:p w:rsidR="00B21DA1" w:rsidRPr="00885C81" w:rsidRDefault="00B21DA1" w:rsidP="00B21DA1">
      <w:pPr>
        <w:spacing w:after="83" w:line="247" w:lineRule="auto"/>
        <w:ind w:firstLine="283"/>
        <w:rPr>
          <w:sz w:val="28"/>
          <w:szCs w:val="28"/>
        </w:rPr>
      </w:pPr>
      <w:r w:rsidRPr="00885C81">
        <w:rPr>
          <w:b/>
          <w:color w:val="3366FF"/>
          <w:sz w:val="28"/>
          <w:szCs w:val="28"/>
        </w:rPr>
        <w:t xml:space="preserve">A. </w:t>
      </w:r>
      <w:r w:rsidRPr="00885C81">
        <w:rPr>
          <w:sz w:val="28"/>
          <w:szCs w:val="28"/>
        </w:rPr>
        <w:t>Toa tầu.</w:t>
      </w:r>
      <w:r w:rsidRPr="00885C81">
        <w:rPr>
          <w:sz w:val="28"/>
          <w:szCs w:val="28"/>
        </w:rPr>
        <w:tab/>
      </w:r>
      <w:r w:rsidRPr="00885C81">
        <w:rPr>
          <w:b/>
          <w:color w:val="3366FF"/>
          <w:sz w:val="28"/>
          <w:szCs w:val="28"/>
        </w:rPr>
        <w:t xml:space="preserve">B. </w:t>
      </w:r>
      <w:r w:rsidRPr="00885C81">
        <w:rPr>
          <w:sz w:val="28"/>
          <w:szCs w:val="28"/>
        </w:rPr>
        <w:t>Bầu trời.</w:t>
      </w:r>
      <w:r w:rsidRPr="00885C81">
        <w:rPr>
          <w:sz w:val="28"/>
          <w:szCs w:val="28"/>
        </w:rPr>
        <w:tab/>
      </w:r>
      <w:r w:rsidRPr="00885C81">
        <w:rPr>
          <w:b/>
          <w:color w:val="3366FF"/>
          <w:sz w:val="28"/>
          <w:szCs w:val="28"/>
        </w:rPr>
        <w:t xml:space="preserve">C. </w:t>
      </w:r>
      <w:r w:rsidRPr="00885C81">
        <w:rPr>
          <w:sz w:val="28"/>
          <w:szCs w:val="28"/>
        </w:rPr>
        <w:t>Cây bên đường.</w:t>
      </w:r>
      <w:r w:rsidRPr="00885C81">
        <w:rPr>
          <w:sz w:val="28"/>
          <w:szCs w:val="28"/>
        </w:rPr>
        <w:tab/>
      </w:r>
      <w:r w:rsidRPr="00885C81">
        <w:rPr>
          <w:b/>
          <w:color w:val="3366FF"/>
          <w:sz w:val="28"/>
          <w:szCs w:val="28"/>
        </w:rPr>
        <w:t xml:space="preserve">D. </w:t>
      </w:r>
      <w:r w:rsidRPr="00885C81">
        <w:rPr>
          <w:sz w:val="28"/>
          <w:szCs w:val="28"/>
        </w:rPr>
        <w:t>Đường ray.</w:t>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w:t>
      </w:r>
      <w:r w:rsidRPr="00885C81">
        <w:rPr>
          <w:sz w:val="28"/>
          <w:szCs w:val="28"/>
        </w:rPr>
        <w:t xml:space="preserve"> (Vận dụng, kiến thức đến tuần 1, thời gian làm 3 phút)</w:t>
      </w:r>
    </w:p>
    <w:p w:rsidR="00B21DA1" w:rsidRPr="00885C81" w:rsidRDefault="00B21DA1" w:rsidP="00B21DA1">
      <w:pPr>
        <w:spacing w:after="15" w:line="247" w:lineRule="auto"/>
        <w:ind w:firstLine="283"/>
        <w:jc w:val="both"/>
        <w:rPr>
          <w:sz w:val="28"/>
          <w:szCs w:val="28"/>
        </w:rPr>
      </w:pPr>
      <w:r w:rsidRPr="00885C81">
        <w:rPr>
          <w:sz w:val="28"/>
          <w:szCs w:val="28"/>
        </w:rPr>
        <w:t>Khi trời lặng gió, em đi xe đạp phóng nhanh thì cảm thấy có gió từ phía trước thổi vào mặt.</w:t>
      </w:r>
    </w:p>
    <w:p w:rsidR="00B21DA1" w:rsidRPr="00885C81" w:rsidRDefault="00B21DA1" w:rsidP="00B21DA1">
      <w:pPr>
        <w:spacing w:before="60"/>
        <w:ind w:firstLine="283"/>
        <w:jc w:val="both"/>
        <w:rPr>
          <w:sz w:val="28"/>
          <w:szCs w:val="28"/>
        </w:rPr>
      </w:pPr>
      <w:r w:rsidRPr="00885C81">
        <w:rPr>
          <w:sz w:val="28"/>
          <w:szCs w:val="28"/>
        </w:rPr>
        <w:lastRenderedPageBreak/>
        <w:t>Hãy chọn câu trả lời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không khí chuyển động khi chọn vật mốc là cây bên đườ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mặt người  chuyển động khi chọn vật mốc là cây bên đườ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không khí chuyển động khi chọn mặt người làm vật mốc.</w:t>
      </w:r>
    </w:p>
    <w:p w:rsidR="00B21DA1" w:rsidRPr="00885C81" w:rsidRDefault="00B21DA1" w:rsidP="00B21DA1">
      <w:pPr>
        <w:spacing w:after="46" w:line="247" w:lineRule="auto"/>
        <w:ind w:firstLine="283"/>
        <w:rPr>
          <w:sz w:val="28"/>
          <w:szCs w:val="28"/>
        </w:rPr>
      </w:pPr>
      <w:r w:rsidRPr="00885C81">
        <w:rPr>
          <w:b/>
          <w:color w:val="3366FF"/>
          <w:sz w:val="28"/>
          <w:szCs w:val="28"/>
        </w:rPr>
        <w:t xml:space="preserve">D. </w:t>
      </w:r>
      <w:r w:rsidRPr="00885C81">
        <w:rPr>
          <w:sz w:val="28"/>
          <w:szCs w:val="28"/>
        </w:rPr>
        <w:t>Do không khí đứng yên và mặt người chuyển động.</w:t>
      </w:r>
    </w:p>
    <w:p w:rsidR="00B21DA1" w:rsidRPr="00885C81" w:rsidRDefault="00B21DA1" w:rsidP="00B21DA1">
      <w:pPr>
        <w:spacing w:after="7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7:</w:t>
      </w:r>
      <w:r w:rsidRPr="00885C81">
        <w:rPr>
          <w:sz w:val="28"/>
          <w:szCs w:val="28"/>
        </w:rPr>
        <w:t xml:space="preserve"> (Nhận biết, kiến thức đến tuần 2, thời gian làm 2 phút) Trong các câu nói về vận tốc dưới đây câu nào Sa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ận tốc cho bíêt mức độ nhanh hay chậm của chuyển độ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ộ lớn của vận tốc được tính bằng quãng đường đi được trong một đơn vị thời gia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ông thức tính vận tốc là : v = S.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ơn vị của vận tốc là km/h.</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8:</w:t>
      </w:r>
      <w:r w:rsidRPr="00885C81">
        <w:rPr>
          <w:sz w:val="28"/>
          <w:szCs w:val="28"/>
        </w:rPr>
        <w:t xml:space="preserve"> (Thông hiểu, kiến thức đến tuần 2, thời gian làm 2 phút)</w:t>
      </w:r>
    </w:p>
    <w:p w:rsidR="00B21DA1" w:rsidRPr="00885C81" w:rsidRDefault="00B21DA1" w:rsidP="00B21DA1">
      <w:pPr>
        <w:spacing w:before="60"/>
        <w:ind w:firstLine="283"/>
        <w:jc w:val="both"/>
        <w:rPr>
          <w:sz w:val="28"/>
          <w:szCs w:val="28"/>
        </w:rPr>
      </w:pPr>
      <w:r w:rsidRPr="00885C81">
        <w:rPr>
          <w:sz w:val="28"/>
          <w:szCs w:val="28"/>
        </w:rPr>
        <w:t>Một xe đạp đi với vận tốc 12 km/h. Con số đó cho ta biết điều gì? Hãy chọn câu trả lời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ời  gian đi của xe đạ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Quãng đường đi của xe đạ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Xe đạp đi 1 giờ được 12km.</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Mỗi giờ xe đạp đi được 12km.</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9:</w:t>
      </w:r>
      <w:r w:rsidRPr="00885C81">
        <w:rPr>
          <w:sz w:val="28"/>
          <w:szCs w:val="28"/>
        </w:rPr>
        <w:t xml:space="preserve"> (Nhận biết, kiến thức đến tuần 2, thời gian làm 2 phút)</w:t>
      </w:r>
    </w:p>
    <w:p w:rsidR="00B21DA1" w:rsidRPr="00885C81" w:rsidRDefault="00B21DA1" w:rsidP="00B21DA1">
      <w:pPr>
        <w:spacing w:before="60"/>
        <w:ind w:firstLine="283"/>
        <w:jc w:val="both"/>
        <w:rPr>
          <w:sz w:val="28"/>
          <w:szCs w:val="28"/>
        </w:rPr>
      </w:pPr>
      <w:r w:rsidRPr="00885C81">
        <w:rPr>
          <w:sz w:val="28"/>
          <w:szCs w:val="28"/>
        </w:rPr>
        <w:t>Trong các công thức biểu diễn mối quan hệ giữa S, v, t sau đây công thức nào đú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S = v/t.</w:t>
      </w:r>
      <w:r w:rsidRPr="00885C81">
        <w:rPr>
          <w:sz w:val="28"/>
          <w:szCs w:val="28"/>
        </w:rPr>
        <w:tab/>
      </w:r>
      <w:r w:rsidRPr="00885C81">
        <w:rPr>
          <w:b/>
          <w:color w:val="3366FF"/>
          <w:sz w:val="28"/>
          <w:szCs w:val="28"/>
        </w:rPr>
        <w:t xml:space="preserve">B. </w:t>
      </w:r>
      <w:r w:rsidRPr="00885C81">
        <w:rPr>
          <w:sz w:val="28"/>
          <w:szCs w:val="28"/>
        </w:rPr>
        <w:t>t = v/S.</w:t>
      </w:r>
      <w:r w:rsidRPr="00885C81">
        <w:rPr>
          <w:sz w:val="28"/>
          <w:szCs w:val="28"/>
        </w:rPr>
        <w:tab/>
      </w:r>
      <w:r w:rsidRPr="00885C81">
        <w:rPr>
          <w:b/>
          <w:color w:val="3366FF"/>
          <w:sz w:val="28"/>
          <w:szCs w:val="28"/>
        </w:rPr>
        <w:t xml:space="preserve">C. </w:t>
      </w:r>
      <w:r w:rsidRPr="00885C81">
        <w:rPr>
          <w:sz w:val="28"/>
          <w:szCs w:val="28"/>
        </w:rPr>
        <w:t>t = S/v.</w:t>
      </w:r>
      <w:r w:rsidRPr="00885C81">
        <w:rPr>
          <w:sz w:val="28"/>
          <w:szCs w:val="28"/>
        </w:rPr>
        <w:tab/>
      </w:r>
      <w:r w:rsidRPr="00885C81">
        <w:rPr>
          <w:b/>
          <w:color w:val="3366FF"/>
          <w:sz w:val="28"/>
          <w:szCs w:val="28"/>
        </w:rPr>
        <w:t xml:space="preserve">D. </w:t>
      </w:r>
      <w:r w:rsidRPr="00885C81">
        <w:rPr>
          <w:sz w:val="28"/>
          <w:szCs w:val="28"/>
        </w:rPr>
        <w:t>S = t /v</w:t>
      </w:r>
    </w:p>
    <w:p w:rsidR="00B21DA1" w:rsidRPr="00885C81" w:rsidRDefault="00B21DA1" w:rsidP="00B21DA1">
      <w:pPr>
        <w:spacing w:after="47"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0:</w:t>
      </w:r>
      <w:r w:rsidRPr="00885C81">
        <w:rPr>
          <w:sz w:val="28"/>
          <w:szCs w:val="28"/>
        </w:rPr>
        <w:t xml:space="preserve"> (Thông hiểu,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Vận tốc của ô tô là 40 km/ h, của xe máy là 11,6 m/s, của tàu hỏa là 600m/ phút.Cách sắp xếp theo thứ tự vận tốc giảm dần nào sau đây là đú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Tàu hỏa – ô tô – xe máy.</w:t>
      </w:r>
      <w:r w:rsidRPr="00885C81">
        <w:rPr>
          <w:sz w:val="28"/>
          <w:szCs w:val="28"/>
        </w:rPr>
        <w:tab/>
      </w:r>
      <w:r w:rsidRPr="00885C81">
        <w:rPr>
          <w:b/>
          <w:color w:val="3366FF"/>
          <w:sz w:val="28"/>
          <w:szCs w:val="28"/>
        </w:rPr>
        <w:t xml:space="preserve">B. </w:t>
      </w:r>
      <w:r w:rsidRPr="00885C81">
        <w:rPr>
          <w:sz w:val="28"/>
          <w:szCs w:val="28"/>
        </w:rPr>
        <w:t>Ô tô- tàu hỏa – xe máy.</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Tàu hỏa – xe máy – ô tô.</w:t>
      </w:r>
      <w:r w:rsidRPr="00885C81">
        <w:rPr>
          <w:sz w:val="28"/>
          <w:szCs w:val="28"/>
        </w:rPr>
        <w:tab/>
      </w:r>
      <w:r w:rsidRPr="00885C81">
        <w:rPr>
          <w:b/>
          <w:color w:val="3366FF"/>
          <w:sz w:val="28"/>
          <w:szCs w:val="28"/>
        </w:rPr>
        <w:t xml:space="preserve">D. </w:t>
      </w:r>
      <w:r w:rsidRPr="00885C81">
        <w:rPr>
          <w:sz w:val="28"/>
          <w:szCs w:val="28"/>
        </w:rPr>
        <w:t>Xe máy – ô tô – tàu hỏa.</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1:</w:t>
      </w:r>
      <w:r w:rsidRPr="00885C81">
        <w:rPr>
          <w:sz w:val="28"/>
          <w:szCs w:val="28"/>
        </w:rPr>
        <w:t xml:space="preserve"> (Vận dụng,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 xml:space="preserve">Một người đi xe máy trong 6 phút được quãng đường 4 km. Trong các kết quả vận tốc sau kết quả nào </w:t>
      </w:r>
      <w:r w:rsidRPr="00885C81">
        <w:rPr>
          <w:b/>
          <w:i/>
          <w:sz w:val="28"/>
          <w:szCs w:val="28"/>
        </w:rPr>
        <w:t>sai</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v = 40 km/h.</w:t>
      </w:r>
      <w:r w:rsidRPr="00885C81">
        <w:rPr>
          <w:sz w:val="28"/>
          <w:szCs w:val="28"/>
        </w:rPr>
        <w:tab/>
      </w:r>
      <w:r w:rsidRPr="00885C81">
        <w:rPr>
          <w:b/>
          <w:color w:val="3366FF"/>
          <w:sz w:val="28"/>
          <w:szCs w:val="28"/>
        </w:rPr>
        <w:t xml:space="preserve">B. </w:t>
      </w:r>
      <w:r w:rsidRPr="00885C81">
        <w:rPr>
          <w:sz w:val="28"/>
          <w:szCs w:val="28"/>
        </w:rPr>
        <w:t>v = 400 m / ph.</w:t>
      </w:r>
      <w:r w:rsidRPr="00885C81">
        <w:rPr>
          <w:sz w:val="28"/>
          <w:szCs w:val="28"/>
        </w:rPr>
        <w:tab/>
      </w:r>
      <w:r w:rsidRPr="00885C81">
        <w:rPr>
          <w:b/>
          <w:color w:val="3366FF"/>
          <w:sz w:val="28"/>
          <w:szCs w:val="28"/>
        </w:rPr>
        <w:t xml:space="preserve">C. </w:t>
      </w:r>
      <w:r w:rsidRPr="00885C81">
        <w:rPr>
          <w:sz w:val="28"/>
          <w:szCs w:val="28"/>
        </w:rPr>
        <w:t>v = 4km/ ph.</w:t>
      </w:r>
      <w:r w:rsidRPr="00885C81">
        <w:rPr>
          <w:sz w:val="28"/>
          <w:szCs w:val="28"/>
        </w:rPr>
        <w:tab/>
      </w:r>
      <w:r w:rsidRPr="00885C81">
        <w:rPr>
          <w:b/>
          <w:color w:val="3366FF"/>
          <w:sz w:val="28"/>
          <w:szCs w:val="28"/>
        </w:rPr>
        <w:t xml:space="preserve">D. </w:t>
      </w:r>
      <w:r w:rsidRPr="00885C81">
        <w:rPr>
          <w:sz w:val="28"/>
          <w:szCs w:val="28"/>
        </w:rPr>
        <w:t>v = 11,1 m/s.</w:t>
      </w:r>
    </w:p>
    <w:p w:rsidR="00B21DA1" w:rsidRPr="00885C81" w:rsidRDefault="00B21DA1" w:rsidP="00B21DA1">
      <w:pPr>
        <w:spacing w:after="46"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2:</w:t>
      </w:r>
      <w:r w:rsidRPr="00885C81">
        <w:rPr>
          <w:sz w:val="28"/>
          <w:szCs w:val="28"/>
        </w:rPr>
        <w:t xml:space="preserve"> (Vận dụng,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lastRenderedPageBreak/>
        <w:t>Một người đi quãng đường dài 1,5 km với vận tốc 10m/s. thời gian để người đó đi hết quãng đườ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t = 0,15 giờ.</w:t>
      </w:r>
      <w:r w:rsidRPr="00885C81">
        <w:rPr>
          <w:sz w:val="28"/>
          <w:szCs w:val="28"/>
        </w:rPr>
        <w:tab/>
      </w:r>
      <w:r w:rsidRPr="00885C81">
        <w:rPr>
          <w:b/>
          <w:color w:val="3366FF"/>
          <w:sz w:val="28"/>
          <w:szCs w:val="28"/>
        </w:rPr>
        <w:t xml:space="preserve">B. </w:t>
      </w:r>
      <w:r w:rsidRPr="00885C81">
        <w:rPr>
          <w:sz w:val="28"/>
          <w:szCs w:val="28"/>
        </w:rPr>
        <w:t>t = 15 giây.</w:t>
      </w:r>
      <w:r w:rsidRPr="00885C81">
        <w:rPr>
          <w:sz w:val="28"/>
          <w:szCs w:val="28"/>
        </w:rPr>
        <w:tab/>
      </w:r>
      <w:r w:rsidRPr="00885C81">
        <w:rPr>
          <w:b/>
          <w:color w:val="3366FF"/>
          <w:sz w:val="28"/>
          <w:szCs w:val="28"/>
        </w:rPr>
        <w:t xml:space="preserve">C. </w:t>
      </w:r>
      <w:r w:rsidRPr="00885C81">
        <w:rPr>
          <w:sz w:val="28"/>
          <w:szCs w:val="28"/>
        </w:rPr>
        <w:t>t = 2,5 phút.</w:t>
      </w:r>
      <w:r w:rsidRPr="00885C81">
        <w:rPr>
          <w:sz w:val="28"/>
          <w:szCs w:val="28"/>
        </w:rPr>
        <w:tab/>
      </w:r>
      <w:r w:rsidRPr="00885C81">
        <w:rPr>
          <w:b/>
          <w:color w:val="3366FF"/>
          <w:sz w:val="28"/>
          <w:szCs w:val="28"/>
        </w:rPr>
        <w:t xml:space="preserve">D. </w:t>
      </w:r>
      <w:r w:rsidRPr="00885C81">
        <w:rPr>
          <w:sz w:val="28"/>
          <w:szCs w:val="28"/>
        </w:rPr>
        <w:t>t = 14,4phú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3:</w:t>
      </w:r>
      <w:r w:rsidRPr="00885C81">
        <w:rPr>
          <w:sz w:val="28"/>
          <w:szCs w:val="28"/>
        </w:rPr>
        <w:t xml:space="preserve"> (Vận dụng, kiến thức đến tuần 2, thời gian làm 3 phút)</w:t>
      </w:r>
    </w:p>
    <w:p w:rsidR="00B21DA1" w:rsidRPr="00885C81" w:rsidRDefault="00B21DA1" w:rsidP="00B21DA1">
      <w:pPr>
        <w:spacing w:before="60"/>
        <w:ind w:firstLine="283"/>
        <w:jc w:val="both"/>
        <w:rPr>
          <w:sz w:val="28"/>
          <w:szCs w:val="28"/>
        </w:rPr>
      </w:pPr>
      <w:r w:rsidRPr="00885C81">
        <w:rPr>
          <w:sz w:val="28"/>
          <w:szCs w:val="28"/>
        </w:rPr>
        <w:t>Một người đi xe máy với vận tốc 12m/s trong thời gian 20 phút. Quãng đường người đó đi được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240m.</w:t>
      </w:r>
      <w:r w:rsidRPr="00885C81">
        <w:rPr>
          <w:sz w:val="28"/>
          <w:szCs w:val="28"/>
        </w:rPr>
        <w:tab/>
      </w:r>
      <w:r w:rsidRPr="00885C81">
        <w:rPr>
          <w:b/>
          <w:color w:val="3366FF"/>
          <w:sz w:val="28"/>
          <w:szCs w:val="28"/>
        </w:rPr>
        <w:t xml:space="preserve">B. </w:t>
      </w:r>
      <w:r w:rsidRPr="00885C81">
        <w:rPr>
          <w:sz w:val="28"/>
          <w:szCs w:val="28"/>
        </w:rPr>
        <w:t>2400m.</w:t>
      </w:r>
      <w:r w:rsidRPr="00885C81">
        <w:rPr>
          <w:sz w:val="28"/>
          <w:szCs w:val="28"/>
        </w:rPr>
        <w:tab/>
      </w:r>
      <w:r w:rsidRPr="00885C81">
        <w:rPr>
          <w:b/>
          <w:color w:val="3366FF"/>
          <w:sz w:val="28"/>
          <w:szCs w:val="28"/>
        </w:rPr>
        <w:t xml:space="preserve">C. </w:t>
      </w:r>
      <w:r w:rsidRPr="00885C81">
        <w:rPr>
          <w:sz w:val="28"/>
          <w:szCs w:val="28"/>
        </w:rPr>
        <w:t>14,4 km.</w:t>
      </w:r>
      <w:r w:rsidRPr="00885C81">
        <w:rPr>
          <w:sz w:val="28"/>
          <w:szCs w:val="28"/>
        </w:rPr>
        <w:tab/>
      </w:r>
      <w:r w:rsidRPr="00885C81">
        <w:rPr>
          <w:b/>
          <w:color w:val="3366FF"/>
          <w:sz w:val="28"/>
          <w:szCs w:val="28"/>
        </w:rPr>
        <w:t xml:space="preserve">D. </w:t>
      </w:r>
      <w:r w:rsidRPr="00885C81">
        <w:rPr>
          <w:sz w:val="28"/>
          <w:szCs w:val="28"/>
        </w:rPr>
        <w:t>4k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spacing w:after="48"/>
        <w:jc w:val="both"/>
        <w:rPr>
          <w:sz w:val="28"/>
          <w:szCs w:val="28"/>
        </w:rPr>
      </w:pPr>
      <w:r w:rsidRPr="00885C81">
        <w:rPr>
          <w:b/>
          <w:color w:val="0000FF"/>
          <w:sz w:val="28"/>
          <w:szCs w:val="28"/>
        </w:rPr>
        <w:t>Câu 14:</w:t>
      </w:r>
      <w:r w:rsidRPr="00885C81">
        <w:rPr>
          <w:sz w:val="28"/>
          <w:szCs w:val="28"/>
        </w:rPr>
        <w:t xml:space="preserve"> (Nhận biết, kiến thức đến tuần 3, thời gian làm 1 phút)</w:t>
      </w:r>
    </w:p>
    <w:p w:rsidR="00B21DA1" w:rsidRPr="00885C81" w:rsidRDefault="00B21DA1" w:rsidP="00B21DA1">
      <w:pPr>
        <w:spacing w:before="60"/>
        <w:ind w:firstLine="283"/>
        <w:jc w:val="both"/>
        <w:rPr>
          <w:sz w:val="28"/>
          <w:szCs w:val="28"/>
        </w:rPr>
      </w:pPr>
      <w:r w:rsidRPr="00885C81">
        <w:rPr>
          <w:sz w:val="28"/>
          <w:szCs w:val="28"/>
        </w:rPr>
        <w:t>Chuyển động của vật nào sau đây được coi là đều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Chuyển động của ôtô đang chạy  trên đườ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huyển động của tàu hoả lúc vào sân ga.</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huyển động của máy bay đang hạ cánh xuống sân bay.</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huyển động của chi đội đang bước đều trong buổi duyệt nghi thức đội.</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5:</w:t>
      </w:r>
      <w:r w:rsidRPr="00885C81">
        <w:rPr>
          <w:sz w:val="28"/>
          <w:szCs w:val="28"/>
        </w:rPr>
        <w:t xml:space="preserve"> (Nhận biết, kiến thức đến tuần 3, thời gian làm 1 phút)</w:t>
      </w:r>
    </w:p>
    <w:p w:rsidR="00B21DA1" w:rsidRPr="00885C81" w:rsidRDefault="00624591" w:rsidP="00B21DA1">
      <w:pPr>
        <w:spacing w:before="60"/>
        <w:ind w:firstLine="283"/>
        <w:jc w:val="both"/>
        <w:rPr>
          <w:sz w:val="28"/>
          <w:szCs w:val="28"/>
        </w:rPr>
      </w:pPr>
      <w:r>
        <w:rPr>
          <w:noProof/>
          <w:sz w:val="28"/>
          <w:szCs w:val="28"/>
        </w:rPr>
        <mc:AlternateContent>
          <mc:Choice Requires="wpg">
            <w:drawing>
              <wp:anchor distT="0" distB="0" distL="114300" distR="114300" simplePos="0" relativeHeight="251657728" behindDoc="0" locked="0" layoutInCell="1" allowOverlap="1">
                <wp:simplePos x="0" y="0"/>
                <wp:positionH relativeFrom="column">
                  <wp:posOffset>2162810</wp:posOffset>
                </wp:positionH>
                <wp:positionV relativeFrom="paragraph">
                  <wp:posOffset>525780</wp:posOffset>
                </wp:positionV>
                <wp:extent cx="164465" cy="6350"/>
                <wp:effectExtent l="0" t="1905" r="635" b="1270"/>
                <wp:wrapNone/>
                <wp:docPr id="7" name="Group 487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465" cy="6350"/>
                          <a:chOff x="0" y="0"/>
                          <a:chExt cx="164778" cy="6310"/>
                        </a:xfrm>
                      </wpg:grpSpPr>
                      <wps:wsp>
                        <wps:cNvPr id="8" name="Shape 1504"/>
                        <wps:cNvSpPr>
                          <a:spLocks/>
                        </wps:cNvSpPr>
                        <wps:spPr bwMode="auto">
                          <a:xfrm>
                            <a:off x="0" y="0"/>
                            <a:ext cx="164778" cy="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64778"/>
                              <a:gd name="T5" fmla="*/ 164778 w 164778"/>
                            </a:gdLst>
                            <a:ahLst/>
                            <a:cxnLst/>
                            <a:rect l="T4" t="0" r="T5" b="0"/>
                            <a:pathLst/>
                          </a:custGeom>
                          <a:noFill/>
                          <a:ln w="63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736" o:spid="_x0000_s1026" style="position:absolute;margin-left:170.3pt;margin-top:41.4pt;width:12.95pt;height:.5pt;z-index:251657728" coordsize="164778,6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">
                <v:shape id="Shape 1504" o:spid="_x0000_s1027" style="position:absolute;width:164778;height: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ng8AA&#10;AADaAAAADwAAAGRycy9kb3ducmV2LnhtbERPTWsCMRC9F/wPYQRvNWsPUlajqFjaSymNevA2bMbN&#10;4maybLIa++ubQ6HHx/terpNrxY360HhWMJsWIIgrbxquFRwPb8+vIEJENth6JgUPCrBejZ6WWBp/&#10;52+66ViLHMKhRAU2xq6UMlSWHIap74gzd/G9w5hhX0vT4z2Hu1a+FMVcOmw4N1jsaGepuurBKZBp&#10;SO9b/fO5s49zN5y83usvrdRknDYLEJFS/Bf/uT+Mgrw1X8k3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xng8AAAADaAAAADwAAAAAAAAAAAAAAAACYAgAAZHJzL2Rvd25y&#10;ZXYueG1sUEsFBgAAAAAEAAQA9QAAAIUDAAAAAA==&#10;" filled="f" strokeweight=".17528mm">
                  <v:path arrowok="t" textboxrect="@1,@1,@1,@1"/>
                </v:shape>
              </v:group>
            </w:pict>
          </mc:Fallback>
        </mc:AlternateContent>
      </w:r>
      <w:r w:rsidR="00B21DA1" w:rsidRPr="00885C81">
        <w:rPr>
          <w:sz w:val="28"/>
          <w:szCs w:val="28"/>
        </w:rPr>
        <w:t>Một người đi được quãng đường S</w:t>
      </w:r>
      <w:r w:rsidR="00B21DA1" w:rsidRPr="00885C81">
        <w:rPr>
          <w:sz w:val="28"/>
          <w:szCs w:val="28"/>
          <w:vertAlign w:val="subscript"/>
        </w:rPr>
        <w:t>1</w:t>
      </w:r>
      <w:r w:rsidR="00B21DA1" w:rsidRPr="00885C81">
        <w:rPr>
          <w:sz w:val="28"/>
          <w:szCs w:val="28"/>
        </w:rPr>
        <w:t xml:space="preserve"> hết thời gian t</w:t>
      </w:r>
      <w:r w:rsidR="00B21DA1" w:rsidRPr="00885C81">
        <w:rPr>
          <w:sz w:val="28"/>
          <w:szCs w:val="28"/>
          <w:vertAlign w:val="subscript"/>
        </w:rPr>
        <w:t>1</w:t>
      </w:r>
      <w:r w:rsidR="00B21DA1" w:rsidRPr="00885C81">
        <w:rPr>
          <w:sz w:val="28"/>
          <w:szCs w:val="28"/>
        </w:rPr>
        <w:t xml:space="preserve"> giây, đi quãng đường S</w:t>
      </w:r>
      <w:r w:rsidR="00B21DA1" w:rsidRPr="00885C81">
        <w:rPr>
          <w:sz w:val="28"/>
          <w:szCs w:val="28"/>
          <w:vertAlign w:val="subscript"/>
        </w:rPr>
        <w:t>2</w:t>
      </w:r>
      <w:r w:rsidR="00B21DA1" w:rsidRPr="00885C81">
        <w:rPr>
          <w:sz w:val="28"/>
          <w:szCs w:val="28"/>
        </w:rPr>
        <w:t xml:space="preserve"> hết thời gian t</w:t>
      </w:r>
      <w:r w:rsidR="00B21DA1" w:rsidRPr="00885C81">
        <w:rPr>
          <w:sz w:val="28"/>
          <w:szCs w:val="28"/>
          <w:vertAlign w:val="subscript"/>
        </w:rPr>
        <w:t>2</w:t>
      </w:r>
      <w:r w:rsidR="00B21DA1" w:rsidRPr="00885C81">
        <w:rPr>
          <w:sz w:val="28"/>
          <w:szCs w:val="28"/>
        </w:rPr>
        <w:t xml:space="preserve"> giây. Vận tốc trung bình của người này trên cả 2 quãng đường S</w:t>
      </w:r>
      <w:r w:rsidR="00B21DA1" w:rsidRPr="00885C81">
        <w:rPr>
          <w:sz w:val="28"/>
          <w:szCs w:val="28"/>
          <w:vertAlign w:val="subscript"/>
        </w:rPr>
        <w:t>1</w:t>
      </w:r>
      <w:r w:rsidR="00B21DA1" w:rsidRPr="00885C81">
        <w:rPr>
          <w:sz w:val="28"/>
          <w:szCs w:val="28"/>
        </w:rPr>
        <w:t xml:space="preserve"> và S</w:t>
      </w:r>
      <w:r w:rsidR="00B21DA1" w:rsidRPr="00885C81">
        <w:rPr>
          <w:sz w:val="28"/>
          <w:szCs w:val="28"/>
          <w:vertAlign w:val="subscript"/>
        </w:rPr>
        <w:t>2</w:t>
      </w:r>
      <w:r w:rsidR="00B21DA1" w:rsidRPr="00885C81">
        <w:rPr>
          <w:sz w:val="28"/>
          <w:szCs w:val="28"/>
        </w:rPr>
        <w:t xml:space="preserve"> là:</w:t>
      </w:r>
    </w:p>
    <w:p w:rsidR="00B21DA1" w:rsidRPr="00885C81" w:rsidRDefault="00B21DA1" w:rsidP="00B21DA1">
      <w:pPr>
        <w:ind w:firstLine="283"/>
        <w:rPr>
          <w:sz w:val="28"/>
          <w:szCs w:val="28"/>
        </w:rPr>
      </w:pPr>
      <w:r w:rsidRPr="00885C81">
        <w:rPr>
          <w:b/>
          <w:i/>
          <w:color w:val="3366FF"/>
          <w:sz w:val="28"/>
          <w:szCs w:val="28"/>
        </w:rPr>
        <w:t xml:space="preserve">A. </w:t>
      </w:r>
      <w:r w:rsidR="009D2BF4" w:rsidRPr="00885C81">
        <w:rPr>
          <w:b/>
          <w:i/>
          <w:color w:val="3366FF"/>
          <w:position w:val="-24"/>
          <w:sz w:val="28"/>
          <w:szCs w:val="28"/>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7.75pt;height:30.75pt" o:ole="">
            <v:imagedata r:id="rId7" o:title=""/>
          </v:shape>
          <o:OLEObject Type="Embed" ProgID="Equation.DSMT4" ShapeID="_x0000_i1031" DrawAspect="Content" ObjectID="_1636967769" r:id="rId8"/>
        </w:object>
      </w:r>
      <w:r w:rsidR="009D2BF4" w:rsidRPr="00885C81">
        <w:rPr>
          <w:b/>
          <w:i/>
          <w:color w:val="3366FF"/>
          <w:sz w:val="28"/>
          <w:szCs w:val="28"/>
        </w:rPr>
        <w:t xml:space="preserve"> </w:t>
      </w:r>
    </w:p>
    <w:p w:rsidR="009D2BF4" w:rsidRPr="00885C81" w:rsidRDefault="00B21DA1" w:rsidP="00B21DA1">
      <w:pPr>
        <w:ind w:firstLine="283"/>
        <w:rPr>
          <w:b/>
          <w:i/>
          <w:color w:val="3366FF"/>
          <w:sz w:val="28"/>
          <w:szCs w:val="28"/>
        </w:rPr>
      </w:pPr>
      <w:r w:rsidRPr="00885C81">
        <w:rPr>
          <w:b/>
          <w:i/>
          <w:color w:val="3366FF"/>
          <w:sz w:val="28"/>
          <w:szCs w:val="28"/>
        </w:rPr>
        <w:t xml:space="preserve">B. </w:t>
      </w:r>
      <w:r w:rsidR="009D2BF4" w:rsidRPr="00885C81">
        <w:rPr>
          <w:b/>
          <w:i/>
          <w:color w:val="3366FF"/>
          <w:position w:val="-30"/>
          <w:sz w:val="28"/>
          <w:szCs w:val="28"/>
        </w:rPr>
        <w:object w:dxaOrig="1260" w:dyaOrig="680">
          <v:shape id="_x0000_i1032" type="#_x0000_t75" style="width:63pt;height:33.75pt" o:ole="">
            <v:imagedata r:id="rId9" o:title=""/>
          </v:shape>
          <o:OLEObject Type="Embed" ProgID="Equation.DSMT4" ShapeID="_x0000_i1032" DrawAspect="Content" ObjectID="_1636967770" r:id="rId10"/>
        </w:object>
      </w:r>
    </w:p>
    <w:p w:rsidR="009D2BF4" w:rsidRPr="00885C81" w:rsidRDefault="00B21DA1" w:rsidP="009D2BF4">
      <w:pPr>
        <w:ind w:firstLine="283"/>
        <w:rPr>
          <w:b/>
          <w:i/>
          <w:color w:val="3366FF"/>
          <w:sz w:val="28"/>
          <w:szCs w:val="28"/>
        </w:rPr>
      </w:pPr>
      <w:r w:rsidRPr="00885C81">
        <w:rPr>
          <w:b/>
          <w:i/>
          <w:color w:val="3366FF"/>
          <w:sz w:val="28"/>
          <w:szCs w:val="28"/>
        </w:rPr>
        <w:t xml:space="preserve">C. </w:t>
      </w:r>
      <w:r w:rsidR="009D2BF4" w:rsidRPr="00885C81">
        <w:rPr>
          <w:b/>
          <w:i/>
          <w:color w:val="3366FF"/>
          <w:position w:val="-30"/>
          <w:sz w:val="28"/>
          <w:szCs w:val="28"/>
        </w:rPr>
        <w:object w:dxaOrig="1219" w:dyaOrig="680">
          <v:shape id="_x0000_i1033" type="#_x0000_t75" style="width:60.75pt;height:33.75pt" o:ole="">
            <v:imagedata r:id="rId11" o:title=""/>
          </v:shape>
          <o:OLEObject Type="Embed" ProgID="Equation.DSMT4" ShapeID="_x0000_i1033" DrawAspect="Content" ObjectID="_1636967771" r:id="rId12"/>
        </w:object>
      </w:r>
    </w:p>
    <w:p w:rsidR="00B21DA1" w:rsidRPr="00885C81" w:rsidRDefault="00B21DA1" w:rsidP="009D2BF4">
      <w:pPr>
        <w:ind w:firstLine="283"/>
        <w:rPr>
          <w:sz w:val="28"/>
          <w:szCs w:val="28"/>
        </w:rPr>
      </w:pPr>
      <w:r w:rsidRPr="00885C81">
        <w:rPr>
          <w:b/>
          <w:i/>
          <w:color w:val="3366FF"/>
          <w:sz w:val="28"/>
          <w:szCs w:val="28"/>
        </w:rPr>
        <w:t xml:space="preserve">D. </w:t>
      </w:r>
      <w:r w:rsidR="009D2BF4" w:rsidRPr="00885C81">
        <w:rPr>
          <w:b/>
          <w:i/>
          <w:color w:val="3366FF"/>
          <w:position w:val="-30"/>
          <w:sz w:val="28"/>
          <w:szCs w:val="28"/>
        </w:rPr>
        <w:object w:dxaOrig="1219" w:dyaOrig="680">
          <v:shape id="_x0000_i1034" type="#_x0000_t75" style="width:60.75pt;height:33.75pt" o:ole="">
            <v:imagedata r:id="rId13" o:title=""/>
          </v:shape>
          <o:OLEObject Type="Embed" ProgID="Equation.DSMT4" ShapeID="_x0000_i1034" DrawAspect="Content" ObjectID="_1636967772" r:id="rId14"/>
        </w:object>
      </w: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6:</w:t>
      </w:r>
      <w:r w:rsidRPr="00885C81">
        <w:rPr>
          <w:sz w:val="28"/>
          <w:szCs w:val="28"/>
        </w:rPr>
        <w:t xml:space="preserve"> (Thông hiểu, kiến thức đến tuần 3, thời gian làm 4 phút)</w:t>
      </w:r>
    </w:p>
    <w:p w:rsidR="00B21DA1" w:rsidRPr="00885C81" w:rsidRDefault="00B21DA1" w:rsidP="00B21DA1">
      <w:pPr>
        <w:spacing w:before="60"/>
        <w:ind w:firstLine="283"/>
        <w:jc w:val="both"/>
        <w:rPr>
          <w:sz w:val="28"/>
          <w:szCs w:val="28"/>
        </w:rPr>
      </w:pPr>
      <w:r w:rsidRPr="00885C81">
        <w:rPr>
          <w:sz w:val="28"/>
          <w:szCs w:val="28"/>
        </w:rPr>
        <w:t>Một người đi bộ đi đều trên đoạn đường đầu dài 2 km với vận tốc 2 m/s, đoạn đường sau dài 2,2 km người đó đi hết 0,5 giờ. Vận tốc trung bình của người đó trên cả đoạn đườ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2,1 m/s.</w:t>
      </w:r>
      <w:r w:rsidRPr="00885C81">
        <w:rPr>
          <w:sz w:val="28"/>
          <w:szCs w:val="28"/>
        </w:rPr>
        <w:tab/>
      </w:r>
      <w:r w:rsidRPr="00885C81">
        <w:rPr>
          <w:b/>
          <w:color w:val="3366FF"/>
          <w:sz w:val="28"/>
          <w:szCs w:val="28"/>
        </w:rPr>
        <w:t xml:space="preserve">B. </w:t>
      </w:r>
      <w:r w:rsidRPr="00885C81">
        <w:rPr>
          <w:sz w:val="28"/>
          <w:szCs w:val="28"/>
        </w:rPr>
        <w:t>1 m/s.</w:t>
      </w:r>
      <w:r w:rsidRPr="00885C81">
        <w:rPr>
          <w:sz w:val="28"/>
          <w:szCs w:val="28"/>
        </w:rPr>
        <w:tab/>
      </w:r>
      <w:r w:rsidRPr="00885C81">
        <w:rPr>
          <w:b/>
          <w:color w:val="3366FF"/>
          <w:sz w:val="28"/>
          <w:szCs w:val="28"/>
        </w:rPr>
        <w:t xml:space="preserve">C. </w:t>
      </w:r>
      <w:r w:rsidRPr="00885C81">
        <w:rPr>
          <w:sz w:val="28"/>
          <w:szCs w:val="28"/>
        </w:rPr>
        <w:t>3,2 m/s.</w:t>
      </w:r>
      <w:r w:rsidRPr="00885C81">
        <w:rPr>
          <w:sz w:val="28"/>
          <w:szCs w:val="28"/>
        </w:rPr>
        <w:tab/>
      </w:r>
      <w:r w:rsidRPr="00885C81">
        <w:rPr>
          <w:b/>
          <w:color w:val="3366FF"/>
          <w:sz w:val="28"/>
          <w:szCs w:val="28"/>
        </w:rPr>
        <w:t xml:space="preserve">D. </w:t>
      </w:r>
      <w:r w:rsidRPr="00885C81">
        <w:rPr>
          <w:sz w:val="28"/>
          <w:szCs w:val="28"/>
        </w:rPr>
        <w:t>1,5 m/s.</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7:</w:t>
      </w:r>
      <w:r w:rsidRPr="00885C81">
        <w:rPr>
          <w:sz w:val="28"/>
          <w:szCs w:val="28"/>
        </w:rPr>
        <w:t xml:space="preserve"> (Vận dụng, kiến thức đến tuần 3, thời gian làm 4 phút)</w:t>
      </w:r>
    </w:p>
    <w:p w:rsidR="00B21DA1" w:rsidRPr="00885C81" w:rsidRDefault="00B21DA1" w:rsidP="00B21DA1">
      <w:pPr>
        <w:ind w:firstLine="283"/>
        <w:jc w:val="both"/>
        <w:rPr>
          <w:sz w:val="28"/>
          <w:szCs w:val="28"/>
        </w:rPr>
      </w:pPr>
      <w:r w:rsidRPr="00885C81">
        <w:rPr>
          <w:sz w:val="28"/>
          <w:szCs w:val="28"/>
        </w:rPr>
        <w:t>Một người đi xe máy từ A đến B. Trên đoạn đường đầu người đó đi hết 15 phút. Đoạn đường còn lại người đó đi trong thời gian 30 phút với vận tốc 12m/s. Hỏi đoạn đường dầu dài bao nhiêu? Biết vận tốc trung bình của người đó trên cả quãng đường AB là 36km/h.</w:t>
      </w:r>
    </w:p>
    <w:p w:rsidR="00B21DA1" w:rsidRPr="00885C81" w:rsidRDefault="00B21DA1" w:rsidP="00B21DA1">
      <w:pPr>
        <w:spacing w:before="60"/>
        <w:ind w:firstLine="283"/>
        <w:jc w:val="both"/>
        <w:rPr>
          <w:sz w:val="28"/>
          <w:szCs w:val="28"/>
        </w:rPr>
      </w:pPr>
      <w:r w:rsidRPr="00885C81">
        <w:rPr>
          <w:sz w:val="28"/>
          <w:szCs w:val="28"/>
        </w:rPr>
        <w:t>Hãy chọn câu trả lời đú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3 km.</w:t>
      </w:r>
      <w:r w:rsidRPr="00885C81">
        <w:rPr>
          <w:sz w:val="28"/>
          <w:szCs w:val="28"/>
        </w:rPr>
        <w:tab/>
      </w:r>
      <w:r w:rsidRPr="00885C81">
        <w:rPr>
          <w:b/>
          <w:color w:val="3366FF"/>
          <w:sz w:val="28"/>
          <w:szCs w:val="28"/>
        </w:rPr>
        <w:t xml:space="preserve">B. </w:t>
      </w:r>
      <w:r w:rsidRPr="00885C81">
        <w:rPr>
          <w:sz w:val="28"/>
          <w:szCs w:val="28"/>
        </w:rPr>
        <w:t>5,4 km.</w:t>
      </w:r>
      <w:r w:rsidRPr="00885C81">
        <w:rPr>
          <w:sz w:val="28"/>
          <w:szCs w:val="28"/>
        </w:rPr>
        <w:tab/>
      </w:r>
      <w:r w:rsidRPr="00885C81">
        <w:rPr>
          <w:b/>
          <w:color w:val="3366FF"/>
          <w:sz w:val="28"/>
          <w:szCs w:val="28"/>
        </w:rPr>
        <w:t xml:space="preserve">C. </w:t>
      </w:r>
      <w:r w:rsidRPr="00885C81">
        <w:rPr>
          <w:sz w:val="28"/>
          <w:szCs w:val="28"/>
        </w:rPr>
        <w:t>10,8 km.</w:t>
      </w:r>
      <w:r w:rsidRPr="00885C81">
        <w:rPr>
          <w:sz w:val="28"/>
          <w:szCs w:val="28"/>
        </w:rPr>
        <w:tab/>
      </w:r>
      <w:r w:rsidRPr="00885C81">
        <w:rPr>
          <w:b/>
          <w:color w:val="3366FF"/>
          <w:sz w:val="28"/>
          <w:szCs w:val="28"/>
        </w:rPr>
        <w:t xml:space="preserve">D. </w:t>
      </w:r>
      <w:r w:rsidRPr="00885C81">
        <w:rPr>
          <w:sz w:val="28"/>
          <w:szCs w:val="28"/>
        </w:rPr>
        <w:t>21,6 k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8:</w:t>
      </w:r>
      <w:r w:rsidRPr="00885C81">
        <w:rPr>
          <w:sz w:val="28"/>
          <w:szCs w:val="28"/>
        </w:rPr>
        <w:t xml:space="preserve"> (Vận dụng, kiến thức đến tuần 3, thời gian làm 4 phút)</w:t>
      </w:r>
    </w:p>
    <w:p w:rsidR="00B21DA1" w:rsidRPr="00885C81" w:rsidRDefault="00B21DA1" w:rsidP="00B21DA1">
      <w:pPr>
        <w:spacing w:before="60"/>
        <w:ind w:firstLine="283"/>
        <w:jc w:val="both"/>
        <w:rPr>
          <w:sz w:val="28"/>
          <w:szCs w:val="28"/>
        </w:rPr>
      </w:pPr>
      <w:r w:rsidRPr="00885C81">
        <w:rPr>
          <w:sz w:val="28"/>
          <w:szCs w:val="28"/>
        </w:rPr>
        <w:t>Một viên bi chuyển động trên một máng nghiêng dài 40cm mất 2s rồi tiếp tục chuyển động trên đoạn đường nằm ngang dài 30cm mất 5s. Vận tốc trung bình của viên bi trên cả 2 đoạn đường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13cm/s;</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10cm/s;</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6cm/s;</w:t>
      </w:r>
    </w:p>
    <w:p w:rsidR="00B21DA1" w:rsidRPr="00885C81" w:rsidRDefault="00B21DA1" w:rsidP="00B21DA1">
      <w:pPr>
        <w:tabs>
          <w:tab w:val="center" w:pos="869"/>
          <w:tab w:val="center" w:pos="3484"/>
          <w:tab w:val="center" w:pos="6274"/>
          <w:tab w:val="right" w:pos="9138"/>
        </w:tabs>
        <w:spacing w:after="15" w:line="247" w:lineRule="auto"/>
        <w:ind w:firstLine="283"/>
        <w:rPr>
          <w:sz w:val="28"/>
          <w:szCs w:val="28"/>
        </w:rPr>
      </w:pPr>
      <w:r w:rsidRPr="00885C81">
        <w:rPr>
          <w:b/>
          <w:color w:val="3366FF"/>
          <w:sz w:val="28"/>
          <w:szCs w:val="28"/>
        </w:rPr>
        <w:t xml:space="preserve">D. </w:t>
      </w:r>
      <w:r w:rsidRPr="00885C81">
        <w:rPr>
          <w:sz w:val="28"/>
          <w:szCs w:val="28"/>
        </w:rPr>
        <w:t>20cm/s.</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9:</w:t>
      </w:r>
      <w:r w:rsidRPr="00885C81">
        <w:rPr>
          <w:sz w:val="28"/>
          <w:szCs w:val="28"/>
        </w:rPr>
        <w:t xml:space="preserve"> (Vận dụng, kiến thức đến tuần 3, thời gian làm 4 phút)</w:t>
      </w:r>
    </w:p>
    <w:p w:rsidR="00B21DA1" w:rsidRPr="00885C81" w:rsidRDefault="00B21DA1" w:rsidP="00B21DA1">
      <w:pPr>
        <w:spacing w:before="60"/>
        <w:ind w:firstLine="283"/>
        <w:jc w:val="both"/>
        <w:rPr>
          <w:sz w:val="28"/>
          <w:szCs w:val="28"/>
        </w:rPr>
      </w:pPr>
      <w:r w:rsidRPr="00885C81">
        <w:rPr>
          <w:sz w:val="28"/>
          <w:szCs w:val="28"/>
        </w:rPr>
        <w:t>Một vật chuyển động trong nửa thời gian đầu đi với vận tốc 40 km/h; nửa thời gian sau đi với vận tốc 30 km/h. Vận tốc trung bình của vật trong suốt quá trình chuyển động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30km/h;</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40km/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70km/h;</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35km/h.</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0:</w:t>
      </w:r>
      <w:r w:rsidRPr="00885C81">
        <w:rPr>
          <w:sz w:val="28"/>
          <w:szCs w:val="28"/>
        </w:rPr>
        <w:t xml:space="preserve"> (Nhận biết, kiến thức đến tuần 5, thời gian làm 2 phút)</w:t>
      </w:r>
    </w:p>
    <w:p w:rsidR="00B21DA1" w:rsidRPr="00885C81" w:rsidRDefault="00B21DA1" w:rsidP="00B21DA1">
      <w:pPr>
        <w:spacing w:before="60"/>
        <w:ind w:firstLine="283"/>
        <w:jc w:val="both"/>
        <w:rPr>
          <w:sz w:val="28"/>
          <w:szCs w:val="28"/>
        </w:rPr>
      </w:pPr>
      <w:r w:rsidRPr="00885C81">
        <w:rPr>
          <w:sz w:val="28"/>
          <w:szCs w:val="28"/>
        </w:rPr>
        <w:t>Muốn biểu diễn một véc tơ lực chúng ta cần phải biết các yếu tố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Phương , chiều.</w:t>
      </w:r>
      <w:r w:rsidRPr="00885C81">
        <w:rPr>
          <w:sz w:val="28"/>
          <w:szCs w:val="28"/>
        </w:rPr>
        <w:tab/>
      </w:r>
      <w:r w:rsidRPr="00885C81">
        <w:rPr>
          <w:b/>
          <w:color w:val="3366FF"/>
          <w:sz w:val="28"/>
          <w:szCs w:val="28"/>
        </w:rPr>
        <w:t xml:space="preserve">B. </w:t>
      </w:r>
      <w:r w:rsidRPr="00885C81">
        <w:rPr>
          <w:sz w:val="28"/>
          <w:szCs w:val="28"/>
        </w:rPr>
        <w:t>Điểm đặt, phương, chiề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iểm đặt, phương, độ lớn.</w:t>
      </w:r>
      <w:r w:rsidRPr="00885C81">
        <w:rPr>
          <w:sz w:val="28"/>
          <w:szCs w:val="28"/>
        </w:rPr>
        <w:tab/>
      </w:r>
      <w:r w:rsidRPr="00885C81">
        <w:rPr>
          <w:b/>
          <w:color w:val="3366FF"/>
          <w:sz w:val="28"/>
          <w:szCs w:val="28"/>
        </w:rPr>
        <w:t xml:space="preserve">D. </w:t>
      </w:r>
      <w:r w:rsidRPr="00885C81">
        <w:rPr>
          <w:sz w:val="28"/>
          <w:szCs w:val="28"/>
        </w:rPr>
        <w:t>Điểm đặt, phương, chiều và độ lớ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spacing w:before="60"/>
        <w:jc w:val="both"/>
        <w:rPr>
          <w:sz w:val="28"/>
          <w:szCs w:val="28"/>
        </w:rPr>
      </w:pPr>
      <w:r w:rsidRPr="00885C81">
        <w:rPr>
          <w:b/>
          <w:color w:val="0000FF"/>
          <w:sz w:val="28"/>
          <w:szCs w:val="28"/>
        </w:rPr>
        <w:t>Câu 21:</w:t>
      </w:r>
      <w:r w:rsidRPr="00885C81">
        <w:rPr>
          <w:sz w:val="28"/>
          <w:szCs w:val="28"/>
        </w:rPr>
        <w:t xml:space="preserve"> (Nhận biết, kiến thức đến tuần 5, thời gian làm 2 phút) Vì sao nói lực là một đại lượng véc tơ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ì lực là đại lượng chỉ có độ lớ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ì lực là đại lượng vừa có độ lớn vừa có phươ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ì lực là đại lượng vừa có độ lớn vừa có phương và chiề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ì lực là đại lượng vừa có  phương vừa có chiều.</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22:</w:t>
      </w:r>
      <w:r w:rsidRPr="00885C81">
        <w:rPr>
          <w:sz w:val="28"/>
          <w:szCs w:val="28"/>
        </w:rPr>
        <w:t xml:space="preserve"> (Nhận biết, kiến thức đến tuần 5, thời gian làm 2 phút) Véc tơ lực được biểu diễn như thế nà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Bằng một mũi tên có phương, chiều tuỳ ý.</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Bằng một mũi tên có phương, chiều trùng với phương, chiều của lực, có độ dài biểu thị cường độ của lực theo tỉ xích cho tr ướ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Bằng một mũi tên có phương, chiều trùng với phương, chiều của lự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Bằng một mũi tên có phương, chiều trùng với phương, chiều của lực, có độ dài tuỳ ý biểu thị cường độ của lự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lastRenderedPageBreak/>
        <w:t>Câu 23:</w:t>
      </w:r>
      <w:r w:rsidRPr="00885C81">
        <w:rPr>
          <w:sz w:val="28"/>
          <w:szCs w:val="28"/>
        </w:rPr>
        <w:t xml:space="preserve"> (Thông hiểu, kiến thức đến tuần 5, thời gian làm 2 phút)</w:t>
      </w:r>
    </w:p>
    <w:p w:rsidR="00B21DA1" w:rsidRPr="00885C81" w:rsidRDefault="00B21DA1" w:rsidP="00B21DA1">
      <w:pPr>
        <w:spacing w:before="60"/>
        <w:ind w:firstLine="283"/>
        <w:jc w:val="both"/>
        <w:rPr>
          <w:sz w:val="28"/>
          <w:szCs w:val="28"/>
        </w:rPr>
      </w:pPr>
      <w:r w:rsidRPr="00885C81">
        <w:rPr>
          <w:sz w:val="28"/>
          <w:szCs w:val="28"/>
        </w:rPr>
        <w:t>Trong các câu sau, câu nào sa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là một đại lượng véc tơ.</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có tác dụng làm thay đổi độ lớn của vân tố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có tác dụng làm đổi hướng của vận tố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không phải là một đại lượng véc tơ.</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4:</w:t>
      </w:r>
      <w:r w:rsidRPr="00885C81">
        <w:rPr>
          <w:sz w:val="28"/>
          <w:szCs w:val="28"/>
        </w:rPr>
        <w:t xml:space="preserve"> (Vận dụng, kiến thức đến tuần 5, thời gian làm 4 phút)</w:t>
      </w:r>
    </w:p>
    <w:p w:rsidR="00B21DA1" w:rsidRPr="00885C81" w:rsidRDefault="00B21DA1" w:rsidP="00B21DA1">
      <w:pPr>
        <w:ind w:firstLine="283"/>
        <w:jc w:val="both"/>
        <w:rPr>
          <w:sz w:val="28"/>
          <w:szCs w:val="28"/>
        </w:rPr>
      </w:pPr>
      <w:r w:rsidRPr="00885C81">
        <w:rPr>
          <w:sz w:val="28"/>
          <w:szCs w:val="28"/>
        </w:rPr>
        <w:t>Lực tác dụng lên vật theo phương ngang, chiều từ phải sang trái, cường độ 40N, tỉ xích 1cm ứng với 20N. Cách biểu diễn đúng là:</w:t>
      </w:r>
    </w:p>
    <w:p w:rsidR="00B21DA1" w:rsidRPr="00885C81" w:rsidRDefault="00624591" w:rsidP="00B21DA1">
      <w:pPr>
        <w:spacing w:before="60"/>
        <w:ind w:firstLine="283"/>
        <w:jc w:val="both"/>
        <w:rPr>
          <w:sz w:val="28"/>
          <w:szCs w:val="28"/>
        </w:rPr>
      </w:pPr>
      <w:r>
        <w:rPr>
          <w:noProof/>
          <w:sz w:val="28"/>
          <w:szCs w:val="28"/>
        </w:rPr>
        <w:drawing>
          <wp:inline distT="0" distB="0" distL="0" distR="0">
            <wp:extent cx="5724525" cy="695325"/>
            <wp:effectExtent l="0" t="0" r="9525" b="9525"/>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24525" cy="695325"/>
                    </a:xfrm>
                    <a:prstGeom prst="rect">
                      <a:avLst/>
                    </a:prstGeom>
                    <a:noFill/>
                    <a:ln>
                      <a:noFill/>
                    </a:ln>
                  </pic:spPr>
                </pic:pic>
              </a:graphicData>
            </a:graphic>
          </wp:inline>
        </w:drawing>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009D2BF4" w:rsidRPr="00885C81">
        <w:rPr>
          <w:sz w:val="28"/>
          <w:szCs w:val="28"/>
        </w:rPr>
        <w:t>Hình a;</w:t>
      </w:r>
      <w:r w:rsidR="009D2BF4" w:rsidRPr="00885C81">
        <w:rPr>
          <w:sz w:val="28"/>
          <w:szCs w:val="28"/>
        </w:rPr>
        <w:tab/>
      </w:r>
      <w:r w:rsidRPr="00885C81">
        <w:rPr>
          <w:b/>
          <w:color w:val="3366FF"/>
          <w:sz w:val="28"/>
          <w:szCs w:val="28"/>
        </w:rPr>
        <w:t xml:space="preserve">B. </w:t>
      </w:r>
      <w:r w:rsidRPr="00885C81">
        <w:rPr>
          <w:sz w:val="28"/>
          <w:szCs w:val="28"/>
        </w:rPr>
        <w:t>Hình b;</w:t>
      </w:r>
    </w:p>
    <w:p w:rsidR="00B21DA1" w:rsidRPr="00885C81" w:rsidRDefault="00B21DA1" w:rsidP="00B21DA1">
      <w:pPr>
        <w:spacing w:after="106" w:line="247" w:lineRule="auto"/>
        <w:ind w:firstLine="283"/>
        <w:rPr>
          <w:sz w:val="28"/>
          <w:szCs w:val="28"/>
        </w:rPr>
      </w:pPr>
      <w:r w:rsidRPr="00885C81">
        <w:rPr>
          <w:b/>
          <w:color w:val="3366FF"/>
          <w:sz w:val="28"/>
          <w:szCs w:val="28"/>
        </w:rPr>
        <w:t xml:space="preserve">C. </w:t>
      </w:r>
      <w:r w:rsidRPr="00885C81">
        <w:rPr>
          <w:sz w:val="28"/>
          <w:szCs w:val="28"/>
        </w:rPr>
        <w:t>Hình c;</w:t>
      </w:r>
      <w:r w:rsidRPr="00885C81">
        <w:rPr>
          <w:sz w:val="28"/>
          <w:szCs w:val="28"/>
        </w:rPr>
        <w:tab/>
      </w:r>
      <w:r w:rsidR="009D2BF4" w:rsidRPr="00885C81">
        <w:rPr>
          <w:sz w:val="28"/>
          <w:szCs w:val="28"/>
        </w:rPr>
        <w:tab/>
      </w:r>
      <w:r w:rsidR="009D2BF4" w:rsidRPr="00885C81">
        <w:rPr>
          <w:sz w:val="28"/>
          <w:szCs w:val="28"/>
        </w:rPr>
        <w:tab/>
      </w:r>
      <w:r w:rsidR="009D2BF4" w:rsidRPr="00885C81">
        <w:rPr>
          <w:sz w:val="28"/>
          <w:szCs w:val="28"/>
        </w:rPr>
        <w:tab/>
      </w:r>
      <w:r w:rsidR="009D2BF4" w:rsidRPr="00885C81">
        <w:rPr>
          <w:sz w:val="28"/>
          <w:szCs w:val="28"/>
        </w:rPr>
        <w:tab/>
        <w:t xml:space="preserve">             </w:t>
      </w:r>
      <w:r w:rsidRPr="00885C81">
        <w:rPr>
          <w:b/>
          <w:color w:val="3366FF"/>
          <w:sz w:val="28"/>
          <w:szCs w:val="28"/>
        </w:rPr>
        <w:t xml:space="preserve">D. </w:t>
      </w:r>
      <w:r w:rsidRPr="00885C81">
        <w:rPr>
          <w:sz w:val="28"/>
          <w:szCs w:val="28"/>
        </w:rPr>
        <w:t>Hình d.</w:t>
      </w:r>
    </w:p>
    <w:p w:rsidR="00B21DA1" w:rsidRPr="00885C81" w:rsidRDefault="00B21DA1" w:rsidP="00B21DA1">
      <w:pPr>
        <w:spacing w:line="256" w:lineRule="auto"/>
        <w:ind w:firstLine="283"/>
        <w:rPr>
          <w:sz w:val="28"/>
          <w:szCs w:val="28"/>
        </w:rPr>
      </w:pPr>
    </w:p>
    <w:p w:rsidR="00B21DA1" w:rsidRPr="00885C81" w:rsidRDefault="00B21DA1" w:rsidP="00B21DA1">
      <w:pPr>
        <w:spacing w:line="256" w:lineRule="auto"/>
        <w:ind w:firstLine="283"/>
        <w:rPr>
          <w:sz w:val="28"/>
          <w:szCs w:val="28"/>
        </w:rPr>
      </w:pP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25:</w:t>
      </w:r>
      <w:r w:rsidRPr="00885C81">
        <w:rPr>
          <w:sz w:val="28"/>
          <w:szCs w:val="28"/>
        </w:rPr>
        <w:t xml:space="preserve"> (Vận dụng, kiến thức đến tuần 5, thời gian làm 4 phút) Trong hình vẽ dưới đây, đặc điểm của lực là:</w:t>
      </w:r>
    </w:p>
    <w:p w:rsidR="00B21DA1" w:rsidRPr="00885C81" w:rsidRDefault="00B21DA1" w:rsidP="00B21DA1">
      <w:pPr>
        <w:ind w:firstLine="283"/>
        <w:jc w:val="both"/>
        <w:rPr>
          <w:sz w:val="28"/>
          <w:szCs w:val="28"/>
        </w:rPr>
      </w:pPr>
    </w:p>
    <w:p w:rsidR="00B21DA1" w:rsidRPr="00885C81" w:rsidRDefault="00624591" w:rsidP="00B21DA1">
      <w:pPr>
        <w:spacing w:before="60"/>
        <w:ind w:firstLine="283"/>
        <w:jc w:val="both"/>
        <w:rPr>
          <w:sz w:val="28"/>
          <w:szCs w:val="28"/>
        </w:rPr>
      </w:pPr>
      <w:r>
        <w:rPr>
          <w:noProof/>
          <w:sz w:val="28"/>
          <w:szCs w:val="28"/>
        </w:rPr>
        <w:drawing>
          <wp:inline distT="0" distB="0" distL="0" distR="0">
            <wp:extent cx="2628900" cy="1447800"/>
            <wp:effectExtent l="0" t="0" r="0"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28900" cy="1447800"/>
                    </a:xfrm>
                    <a:prstGeom prst="rect">
                      <a:avLst/>
                    </a:prstGeom>
                    <a:noFill/>
                    <a:ln>
                      <a:noFill/>
                    </a:ln>
                  </pic:spPr>
                </pic:pic>
              </a:graphicData>
            </a:graphic>
          </wp:inline>
        </w:drawing>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có điểm đặt tại vật, cường độ 20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có phương ngang, chiều từ trái sang phải, cường độ 20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có phương không đổi, chiều từ trái sang phải, cường độ 20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có phương ngang, chiều từ trái sang phải, cường độ 20N, có điểm đặt tại vậ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26:</w:t>
      </w:r>
      <w:r w:rsidRPr="00885C81">
        <w:rPr>
          <w:sz w:val="28"/>
          <w:szCs w:val="28"/>
        </w:rPr>
        <w:t xml:space="preserve"> (Vận dụng, kiến thức đến tuần 5, thời gian làm 4 phút)</w:t>
      </w:r>
    </w:p>
    <w:p w:rsidR="00B21DA1" w:rsidRPr="00885C81" w:rsidRDefault="00B21DA1" w:rsidP="00B21DA1">
      <w:pPr>
        <w:ind w:firstLine="283"/>
        <w:jc w:val="both"/>
        <w:rPr>
          <w:sz w:val="28"/>
          <w:szCs w:val="28"/>
        </w:rPr>
      </w:pPr>
      <w:r w:rsidRPr="00885C81">
        <w:rPr>
          <w:sz w:val="28"/>
          <w:szCs w:val="28"/>
        </w:rPr>
        <w:t>Hình nào sau đây biểu diễn đúng lực kéo F tác dụng lên vật theo phương nằm ngang, chiều từ trái sang phải, F = 20N?</w:t>
      </w:r>
    </w:p>
    <w:p w:rsidR="009D2BF4" w:rsidRPr="00885C81" w:rsidRDefault="00624591" w:rsidP="00B21DA1">
      <w:pPr>
        <w:spacing w:before="60"/>
        <w:ind w:firstLine="283"/>
        <w:jc w:val="both"/>
        <w:rPr>
          <w:noProof/>
          <w:sz w:val="28"/>
          <w:szCs w:val="28"/>
        </w:rPr>
      </w:pPr>
      <w:r>
        <w:rPr>
          <w:noProof/>
          <w:sz w:val="28"/>
          <w:szCs w:val="28"/>
        </w:rPr>
        <w:drawing>
          <wp:inline distT="0" distB="0" distL="0" distR="0">
            <wp:extent cx="5724525" cy="1038225"/>
            <wp:effectExtent l="0" t="0" r="9525" b="9525"/>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4525" cy="1038225"/>
                    </a:xfrm>
                    <a:prstGeom prst="rect">
                      <a:avLst/>
                    </a:prstGeom>
                    <a:noFill/>
                    <a:ln>
                      <a:noFill/>
                    </a:ln>
                  </pic:spPr>
                </pic:pic>
              </a:graphicData>
            </a:graphic>
          </wp:inline>
        </w:drawing>
      </w:r>
    </w:p>
    <w:p w:rsidR="00B21DA1" w:rsidRPr="00885C81" w:rsidRDefault="00B21DA1" w:rsidP="00B21DA1">
      <w:pPr>
        <w:spacing w:before="60"/>
        <w:ind w:firstLine="283"/>
        <w:jc w:val="both"/>
        <w:rPr>
          <w:sz w:val="28"/>
          <w:szCs w:val="28"/>
        </w:rPr>
      </w:pPr>
      <w:r w:rsidRPr="00885C81">
        <w:rPr>
          <w:sz w:val="28"/>
          <w:szCs w:val="28"/>
        </w:rPr>
        <w:lastRenderedPageBreak/>
        <w:t>Đáp án D</w:t>
      </w:r>
    </w:p>
    <w:p w:rsidR="00B21DA1" w:rsidRPr="00885C81" w:rsidRDefault="00B21DA1" w:rsidP="00B21DA1">
      <w:pPr>
        <w:jc w:val="both"/>
        <w:rPr>
          <w:sz w:val="28"/>
          <w:szCs w:val="28"/>
        </w:rPr>
      </w:pPr>
      <w:r w:rsidRPr="00885C81">
        <w:rPr>
          <w:b/>
          <w:color w:val="0000FF"/>
          <w:sz w:val="28"/>
          <w:szCs w:val="28"/>
        </w:rPr>
        <w:t>Câu 27:</w:t>
      </w:r>
      <w:r w:rsidRPr="00885C81">
        <w:rPr>
          <w:sz w:val="28"/>
          <w:szCs w:val="28"/>
        </w:rPr>
        <w:t xml:space="preserve"> (Vận dụng, kiến thức đến tuần 5, thời gian làm 4 phút) Hình nào sau đây biểu diễn đúng trọng lực của vật có khối lượng 5kg?</w:t>
      </w:r>
    </w:p>
    <w:p w:rsidR="00B21DA1" w:rsidRPr="00885C81" w:rsidRDefault="00B21DA1" w:rsidP="00B21DA1">
      <w:pPr>
        <w:spacing w:line="256" w:lineRule="auto"/>
        <w:ind w:firstLine="283"/>
        <w:jc w:val="both"/>
        <w:rPr>
          <w:sz w:val="28"/>
          <w:szCs w:val="28"/>
        </w:rPr>
      </w:pPr>
    </w:p>
    <w:p w:rsidR="00B21DA1" w:rsidRPr="00885C81" w:rsidRDefault="00624591" w:rsidP="00B21DA1">
      <w:pPr>
        <w:spacing w:before="60"/>
        <w:ind w:firstLine="283"/>
        <w:jc w:val="both"/>
        <w:rPr>
          <w:sz w:val="28"/>
          <w:szCs w:val="28"/>
        </w:rPr>
      </w:pPr>
      <w:r>
        <w:rPr>
          <w:noProof/>
          <w:sz w:val="28"/>
          <w:szCs w:val="28"/>
        </w:rPr>
        <w:drawing>
          <wp:inline distT="0" distB="0" distL="0" distR="0">
            <wp:extent cx="5734050" cy="1095375"/>
            <wp:effectExtent l="0" t="0" r="0" b="9525"/>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4050" cy="1095375"/>
                    </a:xfrm>
                    <a:prstGeom prst="rect">
                      <a:avLst/>
                    </a:prstGeom>
                    <a:noFill/>
                    <a:ln>
                      <a:noFill/>
                    </a:ln>
                  </pic:spPr>
                </pic:pic>
              </a:graphicData>
            </a:graphic>
          </wp:inline>
        </w:drawing>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28:</w:t>
      </w:r>
      <w:r w:rsidRPr="00885C81">
        <w:rPr>
          <w:sz w:val="28"/>
          <w:szCs w:val="28"/>
        </w:rPr>
        <w:t xml:space="preserve"> (Nhận biết, kiến thức đến tuần 6, thời gian làm 2 phút) Thế nào là hai lực cân bằ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Hai lực cùng cường độ, có phương trên cùng một đường thẳng, ngược chiều và cùng tác dụng vào một vậ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Hai lực cùng cường độ, có phương trên cùng một đường thẳng, cùng chiều và cùng tác dụng vào một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ai lực cùng cường độ, có phương trên cùng một đường thẳng và ngược chiều.</w:t>
      </w:r>
    </w:p>
    <w:p w:rsidR="00B21DA1" w:rsidRPr="00885C81" w:rsidRDefault="00B21DA1" w:rsidP="00B21DA1">
      <w:pPr>
        <w:spacing w:after="21" w:line="256" w:lineRule="auto"/>
        <w:ind w:firstLine="283"/>
        <w:rPr>
          <w:sz w:val="28"/>
          <w:szCs w:val="28"/>
        </w:rPr>
      </w:pPr>
      <w:r w:rsidRPr="00885C81">
        <w:rPr>
          <w:b/>
          <w:color w:val="3366FF"/>
          <w:sz w:val="28"/>
          <w:szCs w:val="28"/>
        </w:rPr>
        <w:t xml:space="preserve">D. </w:t>
      </w:r>
      <w:r w:rsidRPr="00885C81">
        <w:rPr>
          <w:sz w:val="28"/>
          <w:szCs w:val="28"/>
        </w:rPr>
        <w:t>Hai lực cùng cường độ, cùng phương, cùng  chiều và cùng tác dụng vào một vật.</w:t>
      </w:r>
    </w:p>
    <w:p w:rsidR="00B21DA1" w:rsidRPr="00885C81" w:rsidRDefault="00B21DA1" w:rsidP="00B21DA1">
      <w:pPr>
        <w:spacing w:after="2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29:</w:t>
      </w:r>
      <w:r w:rsidRPr="00885C81">
        <w:rPr>
          <w:sz w:val="28"/>
          <w:szCs w:val="28"/>
        </w:rPr>
        <w:t xml:space="preserve"> (Nhận biết, kiến thức đến tuần 6, thời gian làm 2 phút)</w:t>
      </w:r>
    </w:p>
    <w:p w:rsidR="00B21DA1" w:rsidRPr="00885C81" w:rsidRDefault="00B21DA1" w:rsidP="00B21DA1">
      <w:pPr>
        <w:spacing w:before="60"/>
        <w:ind w:firstLine="283"/>
        <w:jc w:val="both"/>
        <w:rPr>
          <w:sz w:val="28"/>
          <w:szCs w:val="28"/>
        </w:rPr>
      </w:pPr>
      <w:r w:rsidRPr="00885C81">
        <w:rPr>
          <w:sz w:val="28"/>
          <w:szCs w:val="28"/>
        </w:rPr>
        <w:t>Khi vật chịu tác dụng của 2 lực cân bằng thì:</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ật đang đứng yên sẽ chuyển độ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ật đang chuyển động sẽ chuyển động chậm dầ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đang chuyển động sẽ tiếp tục chuyển động thẳng đề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ật đang chuyển động sẽ chuyển động nhanh dầ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30:</w:t>
      </w:r>
      <w:r w:rsidRPr="00885C81">
        <w:rPr>
          <w:sz w:val="28"/>
          <w:szCs w:val="28"/>
        </w:rPr>
        <w:t xml:space="preserve"> (Thông hiểu, kiến thức đến tuần 6, thời gian làm 4 phút)</w:t>
      </w:r>
    </w:p>
    <w:p w:rsidR="00B21DA1" w:rsidRPr="00885C81" w:rsidRDefault="00B21DA1" w:rsidP="00B21DA1">
      <w:pPr>
        <w:spacing w:before="60"/>
        <w:ind w:firstLine="283"/>
        <w:jc w:val="both"/>
        <w:rPr>
          <w:sz w:val="28"/>
          <w:szCs w:val="28"/>
        </w:rPr>
      </w:pPr>
      <w:r w:rsidRPr="00885C81">
        <w:rPr>
          <w:sz w:val="28"/>
          <w:szCs w:val="28"/>
        </w:rPr>
        <w:t>Một vật đang đứng yên trên mặt phẳng nằm ngang. Các lực tác dụng vào vật cân bằng nhau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ọng lực P của Trái Đất với lực ma sát F của mặt bà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ọng lực P của Trái Đất với lực đàn hồ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ọng lực P của Trái Đất với phản lực N của mặt bà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ma sát F với phản lực N của mặt bàn.</w:t>
      </w:r>
    </w:p>
    <w:p w:rsidR="00B21DA1" w:rsidRPr="00885C81" w:rsidRDefault="00B21DA1" w:rsidP="00B21DA1">
      <w:pPr>
        <w:spacing w:after="1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31:</w:t>
      </w:r>
      <w:r w:rsidRPr="00885C81">
        <w:rPr>
          <w:sz w:val="28"/>
          <w:szCs w:val="28"/>
        </w:rPr>
        <w:t xml:space="preserve"> (Thông hiểu, kiến thức đến tuần 6, thời gian làm 4 phút) Trường hợp nào không chịu tác dụng của 2 lực cân bằ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yển sách nằm yên trên mặt bàn nằm nga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Hòn đá nằm yên trên dốc nú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Giọt nước mưa rơi đều theo phương thẳng đứ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Một vật nặng được treo bởi sợi dây.</w:t>
      </w:r>
    </w:p>
    <w:p w:rsidR="00B21DA1" w:rsidRPr="00885C81" w:rsidRDefault="00B21DA1" w:rsidP="00B21DA1">
      <w:pPr>
        <w:spacing w:after="19" w:line="256" w:lineRule="auto"/>
        <w:ind w:firstLine="283"/>
        <w:rPr>
          <w:sz w:val="28"/>
          <w:szCs w:val="28"/>
        </w:rPr>
      </w:pPr>
    </w:p>
    <w:p w:rsidR="00B21DA1" w:rsidRPr="00885C81" w:rsidRDefault="00B21DA1" w:rsidP="00B21DA1">
      <w:pPr>
        <w:ind w:firstLine="283"/>
        <w:rPr>
          <w:sz w:val="28"/>
          <w:szCs w:val="28"/>
        </w:rPr>
      </w:pPr>
      <w:r w:rsidRPr="00885C81">
        <w:rPr>
          <w:sz w:val="28"/>
          <w:szCs w:val="28"/>
        </w:rPr>
        <w:lastRenderedPageBreak/>
        <w:t>Đáp án B</w:t>
      </w:r>
    </w:p>
    <w:p w:rsidR="00B21DA1" w:rsidRPr="00885C81" w:rsidRDefault="00B21DA1" w:rsidP="00B21DA1">
      <w:pPr>
        <w:spacing w:before="60"/>
        <w:jc w:val="both"/>
        <w:rPr>
          <w:sz w:val="28"/>
          <w:szCs w:val="28"/>
        </w:rPr>
      </w:pPr>
      <w:r w:rsidRPr="00885C81">
        <w:rPr>
          <w:b/>
          <w:color w:val="0000FF"/>
          <w:sz w:val="28"/>
          <w:szCs w:val="28"/>
        </w:rPr>
        <w:t>Câu 32:</w:t>
      </w:r>
      <w:r w:rsidRPr="00885C81">
        <w:rPr>
          <w:sz w:val="28"/>
          <w:szCs w:val="28"/>
        </w:rPr>
        <w:t xml:space="preserve"> (Thông hiểu, kiến thức đến tuần 6, thời gian làm 4 phút) Phát biểu nào </w:t>
      </w:r>
      <w:r w:rsidRPr="00885C81">
        <w:rPr>
          <w:b/>
          <w:i/>
          <w:sz w:val="28"/>
          <w:szCs w:val="28"/>
          <w:u w:val="single" w:color="000000"/>
        </w:rPr>
        <w:t>sai</w:t>
      </w:r>
      <w:r w:rsidRPr="00885C81">
        <w:rPr>
          <w:sz w:val="28"/>
          <w:szCs w:val="28"/>
        </w:rPr>
        <w:t xml:space="preserve"> khi nhận biết lực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i vận tốc của vật thay đổi ta có thể kết luận có lực tác dụng vào vậ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Khi hình dạng của vật thay đổi ta có thể kết luận có lực tác dụng vào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vật bị biến dạng và thay đổi vận tốc ta có thể kết luận có lực tác dụng vào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i vận tốc của vật không thay đổi ta có thể kết luận không có lực tác dụng vào vật.</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after="47"/>
        <w:jc w:val="both"/>
        <w:rPr>
          <w:sz w:val="28"/>
          <w:szCs w:val="28"/>
        </w:rPr>
      </w:pPr>
      <w:r w:rsidRPr="00885C81">
        <w:rPr>
          <w:b/>
          <w:color w:val="0000FF"/>
          <w:sz w:val="28"/>
          <w:szCs w:val="28"/>
        </w:rPr>
        <w:t>Câu 33:</w:t>
      </w:r>
      <w:r w:rsidRPr="00885C81">
        <w:rPr>
          <w:sz w:val="28"/>
          <w:szCs w:val="28"/>
        </w:rPr>
        <w:t xml:space="preserve"> (Vận dụng, kiến thức đến tuần 6, thời gian làm 4 phút)</w:t>
      </w:r>
    </w:p>
    <w:p w:rsidR="00B21DA1" w:rsidRPr="00885C81" w:rsidRDefault="00B21DA1" w:rsidP="00B21DA1">
      <w:pPr>
        <w:spacing w:before="60"/>
        <w:ind w:firstLine="283"/>
        <w:jc w:val="both"/>
        <w:rPr>
          <w:sz w:val="28"/>
          <w:szCs w:val="28"/>
        </w:rPr>
      </w:pPr>
      <w:r w:rsidRPr="00885C81">
        <w:rPr>
          <w:sz w:val="28"/>
          <w:szCs w:val="28"/>
        </w:rPr>
        <w:t>Một quả dọi được treo trên sợi dây đứng yên. Hỏi lúc đó quả dọi có chịu tác dụng của lực nào không? Tại sao quả dọi đứng yê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ả dọi không chịu tác dụng của lực nào nên quả dọi đứng yê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Quả dọi chịu tác dụng của trọng lực nên quả dọi đứng y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Quả dọi chịu tác dụng của lực giữ của sợi dây nên quả dọi đứng yê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Quả dọi chịu tác dụng của lực giữ của sợi dây và trọng lực đây là hai lực cân bằng nên quả dọi đứng yê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34:</w:t>
      </w:r>
      <w:r w:rsidRPr="00885C81">
        <w:rPr>
          <w:sz w:val="28"/>
          <w:szCs w:val="28"/>
        </w:rPr>
        <w:t xml:space="preserve"> (Vận dụng, kiến thức đến tuần 6, thời gian làm 4 phút)</w:t>
      </w:r>
    </w:p>
    <w:p w:rsidR="00B21DA1" w:rsidRPr="00885C81" w:rsidRDefault="00B21DA1" w:rsidP="00B21DA1">
      <w:pPr>
        <w:spacing w:before="60"/>
        <w:ind w:firstLine="283"/>
        <w:jc w:val="both"/>
        <w:rPr>
          <w:sz w:val="28"/>
          <w:szCs w:val="28"/>
        </w:rPr>
      </w:pPr>
      <w:r w:rsidRPr="00885C81">
        <w:rPr>
          <w:sz w:val="28"/>
          <w:szCs w:val="28"/>
        </w:rPr>
        <w:t>Tại sao khi có một lực đẩy theo phương ngang tác dụng vào một chiếc bàn, chiếc bàn vẫn đứng yên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lực hút dính của trái đất tác dụng vào bàn quá lớn so với lực đẩy.</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lực đẩy tác dụng vào bàn chưa đúng chỗ.</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lực đẩy cân bằng với lực ma sát của mặt sàn.</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Do lực đẩy tác dụng vào bàn chưa đúng hướng.</w:t>
      </w:r>
    </w:p>
    <w:p w:rsidR="00B21DA1" w:rsidRPr="00885C81" w:rsidRDefault="00B21DA1" w:rsidP="00B21DA1">
      <w:pPr>
        <w:spacing w:after="14"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35:</w:t>
      </w:r>
      <w:r w:rsidRPr="00885C81">
        <w:rPr>
          <w:sz w:val="28"/>
          <w:szCs w:val="28"/>
        </w:rPr>
        <w:t xml:space="preserve"> (Nhận biết, kiến thức đến tuần 6, thời gian làm 2 phút) Quán tính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ính chất giữ nguyên độ lớn và hướng của vận tố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ính chất giữ nguyên trọng lượng của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ính chất giữ nguyên vận tốc của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ính chất giữ nguyên thể tích của vậ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36:</w:t>
      </w:r>
      <w:r w:rsidRPr="00885C81">
        <w:rPr>
          <w:sz w:val="28"/>
          <w:szCs w:val="28"/>
        </w:rPr>
        <w:t xml:space="preserve"> (Thông hiểu, kiến thức đến tuần 6, thời gian làm 2 phút)</w:t>
      </w:r>
    </w:p>
    <w:p w:rsidR="00B21DA1" w:rsidRPr="00885C81" w:rsidRDefault="00B21DA1" w:rsidP="00B21DA1">
      <w:pPr>
        <w:spacing w:before="60"/>
        <w:ind w:firstLine="283"/>
        <w:jc w:val="both"/>
        <w:rPr>
          <w:sz w:val="28"/>
          <w:szCs w:val="28"/>
        </w:rPr>
      </w:pPr>
      <w:r w:rsidRPr="00885C81">
        <w:rPr>
          <w:sz w:val="28"/>
          <w:szCs w:val="28"/>
        </w:rPr>
        <w:t>Chọn câu sa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án tính của vật có quan hệ với khối lượng của vật đó.</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ì có quán tính nên mọi vật không thể thay đổi vận tốc ngay đượ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có khối lượng lớn thì có quán tính nhỏ.</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ính chất giữ nguyên vận tốc của vật gọi là quán tính.</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37:</w:t>
      </w:r>
      <w:r w:rsidRPr="00885C81">
        <w:rPr>
          <w:sz w:val="28"/>
          <w:szCs w:val="28"/>
        </w:rPr>
        <w:t xml:space="preserve"> (Nhận biết, kiến thức đến tuần 6, thời gian làm 2 phút) Xe ôtô đang chuyển động đột ngột dừng lại. Hành khách trong xe bị:</w:t>
      </w:r>
    </w:p>
    <w:p w:rsidR="00B21DA1" w:rsidRPr="00885C81" w:rsidRDefault="00B21DA1" w:rsidP="00B21DA1">
      <w:pPr>
        <w:tabs>
          <w:tab w:val="left" w:pos="5136"/>
        </w:tabs>
        <w:ind w:firstLine="283"/>
        <w:rPr>
          <w:sz w:val="28"/>
          <w:szCs w:val="28"/>
        </w:rPr>
      </w:pPr>
      <w:r w:rsidRPr="00885C81">
        <w:rPr>
          <w:b/>
          <w:color w:val="3366FF"/>
          <w:sz w:val="28"/>
          <w:szCs w:val="28"/>
        </w:rPr>
        <w:lastRenderedPageBreak/>
        <w:t xml:space="preserve">A. </w:t>
      </w:r>
      <w:r w:rsidRPr="00885C81">
        <w:rPr>
          <w:sz w:val="28"/>
          <w:szCs w:val="28"/>
        </w:rPr>
        <w:t>Nghiêng người sang phía trái;</w:t>
      </w:r>
      <w:r w:rsidRPr="00885C81">
        <w:rPr>
          <w:sz w:val="28"/>
          <w:szCs w:val="28"/>
        </w:rPr>
        <w:tab/>
      </w:r>
      <w:r w:rsidRPr="00885C81">
        <w:rPr>
          <w:b/>
          <w:color w:val="3366FF"/>
          <w:sz w:val="28"/>
          <w:szCs w:val="28"/>
        </w:rPr>
        <w:t xml:space="preserve">B. </w:t>
      </w:r>
      <w:r w:rsidRPr="00885C81">
        <w:rPr>
          <w:sz w:val="28"/>
          <w:szCs w:val="28"/>
        </w:rPr>
        <w:t>Nghiêng người sang phía phả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Xô người về phía trước;</w:t>
      </w:r>
      <w:r w:rsidRPr="00885C81">
        <w:rPr>
          <w:sz w:val="28"/>
          <w:szCs w:val="28"/>
        </w:rPr>
        <w:tab/>
      </w:r>
      <w:r w:rsidRPr="00885C81">
        <w:rPr>
          <w:b/>
          <w:color w:val="3366FF"/>
          <w:sz w:val="28"/>
          <w:szCs w:val="28"/>
        </w:rPr>
        <w:t xml:space="preserve">D. </w:t>
      </w:r>
      <w:r w:rsidRPr="00885C81">
        <w:rPr>
          <w:sz w:val="28"/>
          <w:szCs w:val="28"/>
        </w:rPr>
        <w:t>Ngả người về phía sau.</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38:</w:t>
      </w:r>
      <w:r w:rsidRPr="00885C81">
        <w:rPr>
          <w:sz w:val="28"/>
          <w:szCs w:val="28"/>
        </w:rPr>
        <w:t xml:space="preserve"> (Nhận biết, kiến thức đến tuần 6, thời gian làm 2 phút)</w:t>
      </w:r>
    </w:p>
    <w:p w:rsidR="00B21DA1" w:rsidRPr="00885C81" w:rsidRDefault="00B21DA1" w:rsidP="00B21DA1">
      <w:pPr>
        <w:spacing w:before="60"/>
        <w:ind w:firstLine="283"/>
        <w:jc w:val="both"/>
        <w:rPr>
          <w:sz w:val="28"/>
          <w:szCs w:val="28"/>
        </w:rPr>
      </w:pPr>
      <w:r w:rsidRPr="00885C81">
        <w:rPr>
          <w:sz w:val="28"/>
          <w:szCs w:val="28"/>
        </w:rPr>
        <w:t>Hành khách ngồi trên ôtô đang chuyển động thẳng bỗng thấy mình bị nghiêng người sang bên phải vì ôtô đột ngộ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Rẽ sang trái;</w:t>
      </w:r>
      <w:r w:rsidR="009D2BF4" w:rsidRPr="00885C81">
        <w:rPr>
          <w:sz w:val="28"/>
          <w:szCs w:val="28"/>
        </w:rPr>
        <w:t xml:space="preserve">    </w:t>
      </w:r>
      <w:r w:rsidRPr="00885C81">
        <w:rPr>
          <w:b/>
          <w:color w:val="3366FF"/>
          <w:sz w:val="28"/>
          <w:szCs w:val="28"/>
        </w:rPr>
        <w:t xml:space="preserve">B. </w:t>
      </w:r>
      <w:r w:rsidRPr="00885C81">
        <w:rPr>
          <w:sz w:val="28"/>
          <w:szCs w:val="28"/>
        </w:rPr>
        <w:t>Tăng vận tố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Rẽ sang phải;</w:t>
      </w:r>
      <w:r w:rsidR="009D2BF4" w:rsidRPr="00885C81">
        <w:rPr>
          <w:sz w:val="28"/>
          <w:szCs w:val="28"/>
        </w:rPr>
        <w:t xml:space="preserve">  </w:t>
      </w:r>
      <w:r w:rsidRPr="00885C81">
        <w:rPr>
          <w:b/>
          <w:color w:val="3366FF"/>
          <w:sz w:val="28"/>
          <w:szCs w:val="28"/>
        </w:rPr>
        <w:t xml:space="preserve">D. </w:t>
      </w:r>
      <w:r w:rsidRPr="00885C81">
        <w:rPr>
          <w:sz w:val="28"/>
          <w:szCs w:val="28"/>
        </w:rPr>
        <w:t>Giảm vận tố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39:</w:t>
      </w:r>
      <w:r w:rsidRPr="00885C81">
        <w:rPr>
          <w:sz w:val="28"/>
          <w:szCs w:val="28"/>
        </w:rPr>
        <w:t xml:space="preserve"> (Thông hiểu,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Khi ngồi trên ô tô hành khách thấy mình nghiêng người sang phải.</w:t>
      </w:r>
    </w:p>
    <w:p w:rsidR="00B21DA1" w:rsidRPr="00885C81" w:rsidRDefault="00B21DA1" w:rsidP="00B21DA1">
      <w:pPr>
        <w:jc w:val="both"/>
        <w:rPr>
          <w:sz w:val="28"/>
          <w:szCs w:val="28"/>
        </w:rPr>
      </w:pPr>
      <w:r w:rsidRPr="00885C81">
        <w:rPr>
          <w:b/>
          <w:color w:val="0000FF"/>
          <w:sz w:val="28"/>
          <w:szCs w:val="28"/>
        </w:rPr>
        <w:t>Câu 40:</w:t>
      </w:r>
      <w:r w:rsidRPr="00885C81">
        <w:rPr>
          <w:sz w:val="28"/>
          <w:szCs w:val="28"/>
        </w:rPr>
        <w:t xml:space="preserve"> (Thông hiểu,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Trong các chuyển động sau chuyển động nào là chuyển động do quán tính?</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Hòn đá lăn từ trên núi xuống.</w:t>
      </w:r>
      <w:r w:rsidRPr="00885C81">
        <w:rPr>
          <w:sz w:val="28"/>
          <w:szCs w:val="28"/>
        </w:rPr>
        <w:tab/>
      </w:r>
      <w:r w:rsidRPr="00885C81">
        <w:rPr>
          <w:b/>
          <w:color w:val="3366FF"/>
          <w:sz w:val="28"/>
          <w:szCs w:val="28"/>
        </w:rPr>
        <w:t xml:space="preserve">B. </w:t>
      </w:r>
      <w:r w:rsidRPr="00885C81">
        <w:rPr>
          <w:sz w:val="28"/>
          <w:szCs w:val="28"/>
        </w:rPr>
        <w:t>Xe máy chạy trên đườ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á rơi từ trên cao xuống.</w:t>
      </w:r>
      <w:r w:rsidRPr="00885C81">
        <w:rPr>
          <w:sz w:val="28"/>
          <w:szCs w:val="28"/>
        </w:rPr>
        <w:tab/>
      </w:r>
      <w:r w:rsidRPr="00885C81">
        <w:rPr>
          <w:b/>
          <w:color w:val="3366FF"/>
          <w:sz w:val="28"/>
          <w:szCs w:val="28"/>
        </w:rPr>
        <w:t xml:space="preserve">D. </w:t>
      </w:r>
      <w:r w:rsidRPr="00885C81">
        <w:rPr>
          <w:sz w:val="28"/>
          <w:szCs w:val="28"/>
        </w:rPr>
        <w:t>Xe đạp chạy sau khi thôi không đạp xe nữa.</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1:</w:t>
      </w:r>
      <w:r w:rsidRPr="00885C81">
        <w:rPr>
          <w:sz w:val="28"/>
          <w:szCs w:val="28"/>
        </w:rPr>
        <w:t xml:space="preserve"> (Vận dụng,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Hiện tượng nào sau đây có được không phải do quán tính?</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Gõ cán búa xuống nền để tra búa vào cán.</w:t>
      </w:r>
      <w:r w:rsidRPr="00885C81">
        <w:rPr>
          <w:sz w:val="28"/>
          <w:szCs w:val="28"/>
        </w:rPr>
        <w:tab/>
      </w:r>
      <w:r w:rsidRPr="00885C81">
        <w:rPr>
          <w:b/>
          <w:color w:val="3366FF"/>
          <w:sz w:val="28"/>
          <w:szCs w:val="28"/>
        </w:rPr>
        <w:t xml:space="preserve">B. </w:t>
      </w:r>
      <w:r w:rsidRPr="00885C81">
        <w:rPr>
          <w:sz w:val="28"/>
          <w:szCs w:val="28"/>
        </w:rPr>
        <w:t>Giũ quần áo cho sạch bụ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ẩy mực ra khỏi bút.</w:t>
      </w:r>
      <w:r w:rsidRPr="00885C81">
        <w:rPr>
          <w:sz w:val="28"/>
          <w:szCs w:val="28"/>
        </w:rPr>
        <w:tab/>
      </w:r>
      <w:r w:rsidRPr="00885C81">
        <w:rPr>
          <w:b/>
          <w:color w:val="3366FF"/>
          <w:sz w:val="28"/>
          <w:szCs w:val="28"/>
        </w:rPr>
        <w:t xml:space="preserve">D. </w:t>
      </w:r>
      <w:r w:rsidRPr="00885C81">
        <w:rPr>
          <w:sz w:val="28"/>
          <w:szCs w:val="28"/>
        </w:rPr>
        <w:t>Chỉ có hiện tượng A và B.</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2:</w:t>
      </w:r>
      <w:r w:rsidRPr="00885C81">
        <w:rPr>
          <w:sz w:val="28"/>
          <w:szCs w:val="28"/>
        </w:rPr>
        <w:t xml:space="preserve"> (Vận dụng,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Trường hợp nào sau đây không liên quan đến quán tính của vậ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i áo có bụi, ta giũ mạnh áo cho sạch bụi.</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Bút máy tắc ta vẩy cho ra mự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lái xe tăng ga, xe lập tức tăng tố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i đang chạy nếu bị vấp, người sẽ ngã về phía tr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43:</w:t>
      </w:r>
      <w:r w:rsidRPr="00885C81">
        <w:rPr>
          <w:sz w:val="28"/>
          <w:szCs w:val="28"/>
        </w:rPr>
        <w:t xml:space="preserve"> (Vận dụng, kiến thức đến tuần 6, thời gian làm 3 phút)</w:t>
      </w:r>
    </w:p>
    <w:p w:rsidR="00B21DA1" w:rsidRPr="00885C81" w:rsidRDefault="00B21DA1" w:rsidP="00B21DA1">
      <w:pPr>
        <w:spacing w:before="60"/>
        <w:ind w:firstLine="283"/>
        <w:jc w:val="both"/>
        <w:rPr>
          <w:sz w:val="28"/>
          <w:szCs w:val="28"/>
        </w:rPr>
      </w:pPr>
      <w:r w:rsidRPr="00885C81">
        <w:rPr>
          <w:sz w:val="28"/>
          <w:szCs w:val="28"/>
        </w:rPr>
        <w:t>Mọi vật khi chịu lực tác dụng đều không thể thay đổi vận tốc đột ngột được. Tại sa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lực tác dụng chưa đủ mạnh.</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mọi vật đều có quán tín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có lực khác cản lại.</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Do giác quan của mọi người bị sai lầm.</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44:</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Trong các trường hợp xuất hiện lực dưới đây trường hợp nào là lực ma sá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làm cho nước chảy từ trên cao xuống.</w:t>
      </w:r>
    </w:p>
    <w:p w:rsidR="00B21DA1" w:rsidRPr="00885C81" w:rsidRDefault="00B21DA1" w:rsidP="00B21DA1">
      <w:pPr>
        <w:ind w:firstLine="283"/>
        <w:rPr>
          <w:sz w:val="28"/>
          <w:szCs w:val="28"/>
        </w:rPr>
      </w:pPr>
      <w:r w:rsidRPr="00885C81">
        <w:rPr>
          <w:b/>
          <w:color w:val="3366FF"/>
          <w:sz w:val="28"/>
          <w:szCs w:val="28"/>
        </w:rPr>
        <w:lastRenderedPageBreak/>
        <w:t xml:space="preserve">B. </w:t>
      </w:r>
      <w:r w:rsidRPr="00885C81">
        <w:rPr>
          <w:sz w:val="28"/>
          <w:szCs w:val="28"/>
        </w:rPr>
        <w:t>Lực xuất hiện khi lò xo bị né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xuất hiện làm mòn lốp xe.</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tác dụng làm xe đạp chuyển độ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45:</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 xml:space="preserve">Trong các trường hợp sau trừơng hợp nào </w:t>
      </w:r>
      <w:r w:rsidRPr="00885C81">
        <w:rPr>
          <w:b/>
          <w:sz w:val="28"/>
          <w:szCs w:val="28"/>
          <w:u w:val="single" w:color="000000"/>
        </w:rPr>
        <w:t>không</w:t>
      </w:r>
      <w:r w:rsidRPr="00885C81">
        <w:rPr>
          <w:sz w:val="28"/>
          <w:szCs w:val="28"/>
        </w:rPr>
        <w:t xml:space="preserve"> xuất hiện lực ma sát nghỉ?.</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yển sách đứng yên trên mặt bàn dố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Bao xi măng đang đứng trên dây chuyền chuyển động .</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éo vật bằng một lực nhưng vật vẫn không chuyển độ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Hòn đá đặt trên mặt đất  phẳ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6:</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Trong các trường hợp dưới đây trường hợp nào ma sát có ích?</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Ma sát làm mòn lốp xe.</w:t>
      </w:r>
      <w:r w:rsidRPr="00885C81">
        <w:rPr>
          <w:sz w:val="28"/>
          <w:szCs w:val="28"/>
        </w:rPr>
        <w:tab/>
      </w:r>
      <w:r w:rsidRPr="00885C81">
        <w:rPr>
          <w:b/>
          <w:color w:val="3366FF"/>
          <w:sz w:val="28"/>
          <w:szCs w:val="28"/>
        </w:rPr>
        <w:t xml:space="preserve">B. </w:t>
      </w:r>
      <w:r w:rsidRPr="00885C81">
        <w:rPr>
          <w:sz w:val="28"/>
          <w:szCs w:val="28"/>
        </w:rPr>
        <w:t>Ma sát làm ô tô qua được chỗ lầy.</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Ma sát sinh ra giữa trục xe và bánh xe.</w:t>
      </w:r>
      <w:r w:rsidRPr="00885C81">
        <w:rPr>
          <w:sz w:val="28"/>
          <w:szCs w:val="28"/>
        </w:rPr>
        <w:tab/>
      </w:r>
      <w:r w:rsidRPr="00885C81">
        <w:rPr>
          <w:b/>
          <w:color w:val="3366FF"/>
          <w:sz w:val="28"/>
          <w:szCs w:val="28"/>
        </w:rPr>
        <w:t xml:space="preserve">D. </w:t>
      </w:r>
      <w:r w:rsidRPr="00885C81">
        <w:rPr>
          <w:sz w:val="28"/>
          <w:szCs w:val="28"/>
        </w:rPr>
        <w:t>Ma sát sinh ra khi vật trượt trên mặt sà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47:</w:t>
      </w:r>
      <w:r w:rsidRPr="00885C81">
        <w:rPr>
          <w:sz w:val="28"/>
          <w:szCs w:val="28"/>
        </w:rPr>
        <w:t xml:space="preserve"> (Nhận biết, kiến thức đến tuần 7, thời gian làm 1 phút) Trường hợp nào sau đây có ma sát trượt.</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Bánh xe đạp bị phanh dừng lại.</w:t>
      </w:r>
      <w:r w:rsidRPr="00885C81">
        <w:rPr>
          <w:sz w:val="28"/>
          <w:szCs w:val="28"/>
        </w:rPr>
        <w:tab/>
      </w:r>
      <w:r w:rsidRPr="00885C81">
        <w:rPr>
          <w:b/>
          <w:color w:val="3366FF"/>
          <w:sz w:val="28"/>
          <w:szCs w:val="28"/>
        </w:rPr>
        <w:t xml:space="preserve">B. </w:t>
      </w:r>
      <w:r w:rsidRPr="00885C81">
        <w:rPr>
          <w:sz w:val="28"/>
          <w:szCs w:val="28"/>
        </w:rPr>
        <w:t>Bánh xe đạp lăn từ từ rồi dừng lạ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bánh xe bắt đầu lăn bánh khi bị đạp đi.</w:t>
      </w:r>
      <w:r w:rsidRPr="00885C81">
        <w:rPr>
          <w:sz w:val="28"/>
          <w:szCs w:val="28"/>
        </w:rPr>
        <w:tab/>
      </w:r>
      <w:r w:rsidRPr="00885C81">
        <w:rPr>
          <w:b/>
          <w:color w:val="3366FF"/>
          <w:sz w:val="28"/>
          <w:szCs w:val="28"/>
        </w:rPr>
        <w:t xml:space="preserve">D. </w:t>
      </w:r>
      <w:r w:rsidRPr="00885C81">
        <w:rPr>
          <w:sz w:val="28"/>
          <w:szCs w:val="28"/>
        </w:rPr>
        <w:t>Bánh xe quay khi xe đạp bị dựng ngược để thợ cân lại vành bánh xe.</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48:</w:t>
      </w:r>
      <w:r w:rsidRPr="00885C81">
        <w:rPr>
          <w:sz w:val="28"/>
          <w:szCs w:val="28"/>
        </w:rPr>
        <w:t xml:space="preserve"> (Nhận biết, kiến thức đến tuần 7, thời gian làm 1 phút) Trong các cách làm sau, cách nào làm tăng được lực ma sát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Tăng diện tích mặt tiếp xúc.</w:t>
      </w:r>
      <w:r w:rsidRPr="00885C81">
        <w:rPr>
          <w:sz w:val="28"/>
          <w:szCs w:val="28"/>
        </w:rPr>
        <w:tab/>
      </w:r>
      <w:r w:rsidRPr="00885C81">
        <w:rPr>
          <w:b/>
          <w:color w:val="3366FF"/>
          <w:sz w:val="28"/>
          <w:szCs w:val="28"/>
        </w:rPr>
        <w:t xml:space="preserve">B. </w:t>
      </w:r>
      <w:r w:rsidRPr="00885C81">
        <w:rPr>
          <w:sz w:val="28"/>
          <w:szCs w:val="28"/>
        </w:rPr>
        <w:t>Tăng độ nhẵn mặt tiếp xú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a dầu mỡ bôi trơn.</w:t>
      </w:r>
      <w:r w:rsidRPr="00885C81">
        <w:rPr>
          <w:sz w:val="28"/>
          <w:szCs w:val="28"/>
        </w:rPr>
        <w:tab/>
      </w:r>
      <w:r w:rsidRPr="00885C81">
        <w:rPr>
          <w:b/>
          <w:color w:val="3366FF"/>
          <w:sz w:val="28"/>
          <w:szCs w:val="28"/>
        </w:rPr>
        <w:t xml:space="preserve">D. </w:t>
      </w:r>
      <w:r w:rsidRPr="00885C81">
        <w:rPr>
          <w:sz w:val="28"/>
          <w:szCs w:val="28"/>
        </w:rPr>
        <w:t>Tăng độ nhám mặt tiếp xúc.</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49:</w:t>
      </w:r>
      <w:r w:rsidRPr="00885C81">
        <w:rPr>
          <w:sz w:val="28"/>
          <w:szCs w:val="28"/>
        </w:rPr>
        <w:t xml:space="preserve"> (Nhận biết, kiến thức đến tuần 7, thời gian làm 1 phút)</w:t>
      </w:r>
    </w:p>
    <w:p w:rsidR="00B21DA1" w:rsidRPr="00885C81" w:rsidRDefault="00B21DA1" w:rsidP="00B21DA1">
      <w:pPr>
        <w:spacing w:before="60"/>
        <w:ind w:firstLine="283"/>
        <w:jc w:val="both"/>
        <w:rPr>
          <w:sz w:val="28"/>
          <w:szCs w:val="28"/>
        </w:rPr>
      </w:pPr>
      <w:r w:rsidRPr="00885C81">
        <w:rPr>
          <w:sz w:val="28"/>
          <w:szCs w:val="28"/>
        </w:rPr>
        <w:t>Trường hợp nào dưới đây, lực ma sát có hạ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ùng tay không rất khó mở nắp lọ bị kẹ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Ma sát làm nóng và làm mòn những bộ phận chuyển động của máy mó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ời mưa, trên đường nhựa đi xe đạp dễ bị ngã.</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ất cả các trường hợp trên lực ma sát đều có hại.</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50:</w:t>
      </w:r>
      <w:r w:rsidRPr="00885C81">
        <w:rPr>
          <w:sz w:val="28"/>
          <w:szCs w:val="28"/>
        </w:rPr>
        <w:t xml:space="preserve"> (Nhận biết, kiến thức đến tuần 7, thời gian làm 1 phút) Trong các cách làm dưới đây, cách nào làm giảm ma sá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ước khi cử tạ, vận động viên xoa tay và dụng cụ vào phấn thơm.</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ùng sức nắm chặt bình dầu, bình dầu mới không tuột.</w:t>
      </w:r>
    </w:p>
    <w:p w:rsidR="00B21DA1" w:rsidRPr="00885C81" w:rsidRDefault="00B21DA1" w:rsidP="00B21DA1">
      <w:pPr>
        <w:ind w:firstLine="283"/>
        <w:rPr>
          <w:sz w:val="28"/>
          <w:szCs w:val="28"/>
        </w:rPr>
      </w:pPr>
      <w:r w:rsidRPr="00885C81">
        <w:rPr>
          <w:b/>
          <w:color w:val="3366FF"/>
          <w:sz w:val="28"/>
          <w:szCs w:val="28"/>
        </w:rPr>
        <w:lastRenderedPageBreak/>
        <w:t xml:space="preserve">C. </w:t>
      </w:r>
      <w:r w:rsidRPr="00885C81">
        <w:rPr>
          <w:sz w:val="28"/>
          <w:szCs w:val="28"/>
        </w:rPr>
        <w:t>Khi trượt tuyết, tăng thêm diện tích của ván trượ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hó kéo xe rất tốn sức cần phải bỏ bớt 1 ít hàng hoá trên xe trượ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51:</w:t>
      </w:r>
      <w:r w:rsidRPr="00885C81">
        <w:rPr>
          <w:sz w:val="28"/>
          <w:szCs w:val="28"/>
        </w:rPr>
        <w:t xml:space="preserve"> (Thông hiểu,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Lực ma sát nào giúp ta cầm quyển sách không trượt khỏi tay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ma sát trượt.</w:t>
      </w:r>
      <w:r w:rsidRPr="00885C81">
        <w:rPr>
          <w:sz w:val="28"/>
          <w:szCs w:val="28"/>
        </w:rPr>
        <w:tab/>
      </w:r>
      <w:r w:rsidRPr="00885C81">
        <w:rPr>
          <w:b/>
          <w:color w:val="3366FF"/>
          <w:sz w:val="28"/>
          <w:szCs w:val="28"/>
        </w:rPr>
        <w:t xml:space="preserve">B. </w:t>
      </w:r>
      <w:r w:rsidRPr="00885C81">
        <w:rPr>
          <w:sz w:val="28"/>
          <w:szCs w:val="28"/>
        </w:rPr>
        <w:t>Lực ma sát nghỉ.</w:t>
      </w:r>
      <w:r w:rsidRPr="00885C81">
        <w:rPr>
          <w:sz w:val="28"/>
          <w:szCs w:val="28"/>
        </w:rPr>
        <w:tab/>
      </w:r>
      <w:r w:rsidRPr="00885C81">
        <w:rPr>
          <w:b/>
          <w:color w:val="3366FF"/>
          <w:sz w:val="28"/>
          <w:szCs w:val="28"/>
        </w:rPr>
        <w:t xml:space="preserve">C. </w:t>
      </w:r>
      <w:r w:rsidRPr="00885C81">
        <w:rPr>
          <w:sz w:val="28"/>
          <w:szCs w:val="28"/>
        </w:rPr>
        <w:t>Lực ma sát lăn.</w:t>
      </w:r>
      <w:r w:rsidRPr="00885C81">
        <w:rPr>
          <w:sz w:val="28"/>
          <w:szCs w:val="28"/>
        </w:rPr>
        <w:tab/>
      </w:r>
      <w:r w:rsidRPr="00885C81">
        <w:rPr>
          <w:b/>
          <w:color w:val="3366FF"/>
          <w:sz w:val="28"/>
          <w:szCs w:val="28"/>
        </w:rPr>
        <w:t xml:space="preserve">D. </w:t>
      </w:r>
      <w:r w:rsidRPr="00885C81">
        <w:rPr>
          <w:sz w:val="28"/>
          <w:szCs w:val="28"/>
        </w:rPr>
        <w:t>Lực ma sát trượt và lực ma sát nghỉ.</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52:</w:t>
      </w:r>
      <w:r w:rsidRPr="00885C81">
        <w:rPr>
          <w:sz w:val="28"/>
          <w:szCs w:val="28"/>
        </w:rPr>
        <w:t xml:space="preserve"> (Vận dụng,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Một vật có khối lượng 50 kg chuyển động thẳng đều trên mặt phẳng nằm ngang khi có lực tác dụng là 35 N. Lực ma sát tác dụng lên vật trong trường hợp này có độ lớn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F</w:t>
      </w:r>
      <w:r w:rsidRPr="00885C81">
        <w:rPr>
          <w:sz w:val="28"/>
          <w:szCs w:val="28"/>
          <w:vertAlign w:val="subscript"/>
        </w:rPr>
        <w:t>ms</w:t>
      </w:r>
      <w:r w:rsidRPr="00885C81">
        <w:rPr>
          <w:sz w:val="28"/>
          <w:szCs w:val="28"/>
        </w:rPr>
        <w:t xml:space="preserve"> =  35N.</w:t>
      </w:r>
      <w:r w:rsidRPr="00885C81">
        <w:rPr>
          <w:sz w:val="28"/>
          <w:szCs w:val="28"/>
        </w:rPr>
        <w:tab/>
      </w:r>
      <w:r w:rsidRPr="00885C81">
        <w:rPr>
          <w:b/>
          <w:color w:val="3366FF"/>
          <w:sz w:val="28"/>
          <w:szCs w:val="28"/>
        </w:rPr>
        <w:t xml:space="preserve">B. </w:t>
      </w:r>
      <w:r w:rsidRPr="00885C81">
        <w:rPr>
          <w:sz w:val="28"/>
          <w:szCs w:val="28"/>
        </w:rPr>
        <w:t>F</w:t>
      </w:r>
      <w:r w:rsidRPr="00885C81">
        <w:rPr>
          <w:sz w:val="28"/>
          <w:szCs w:val="28"/>
          <w:vertAlign w:val="subscript"/>
        </w:rPr>
        <w:t>ms</w:t>
      </w:r>
      <w:r w:rsidRPr="00885C81">
        <w:rPr>
          <w:sz w:val="28"/>
          <w:szCs w:val="28"/>
        </w:rPr>
        <w:t xml:space="preserve"> =  50N.</w:t>
      </w:r>
      <w:r w:rsidRPr="00885C81">
        <w:rPr>
          <w:sz w:val="28"/>
          <w:szCs w:val="28"/>
        </w:rPr>
        <w:tab/>
      </w:r>
      <w:r w:rsidRPr="00885C81">
        <w:rPr>
          <w:b/>
          <w:color w:val="3366FF"/>
          <w:sz w:val="28"/>
          <w:szCs w:val="28"/>
        </w:rPr>
        <w:t xml:space="preserve">C. </w:t>
      </w:r>
      <w:r w:rsidRPr="00885C81">
        <w:rPr>
          <w:sz w:val="28"/>
          <w:szCs w:val="28"/>
        </w:rPr>
        <w:t>F</w:t>
      </w:r>
      <w:r w:rsidRPr="00885C81">
        <w:rPr>
          <w:sz w:val="28"/>
          <w:szCs w:val="28"/>
          <w:vertAlign w:val="subscript"/>
        </w:rPr>
        <w:t xml:space="preserve">ms </w:t>
      </w:r>
      <w:r w:rsidRPr="00885C81">
        <w:rPr>
          <w:sz w:val="28"/>
          <w:szCs w:val="28"/>
        </w:rPr>
        <w:t>&gt;  35N.</w:t>
      </w:r>
      <w:r w:rsidRPr="00885C81">
        <w:rPr>
          <w:sz w:val="28"/>
          <w:szCs w:val="28"/>
        </w:rPr>
        <w:tab/>
      </w:r>
      <w:r w:rsidRPr="00885C81">
        <w:rPr>
          <w:b/>
          <w:color w:val="3366FF"/>
          <w:sz w:val="28"/>
          <w:szCs w:val="28"/>
        </w:rPr>
        <w:t xml:space="preserve">D. </w:t>
      </w:r>
      <w:r w:rsidRPr="00885C81">
        <w:rPr>
          <w:sz w:val="28"/>
          <w:szCs w:val="28"/>
        </w:rPr>
        <w:t>F</w:t>
      </w:r>
      <w:r w:rsidRPr="00885C81">
        <w:rPr>
          <w:sz w:val="28"/>
          <w:szCs w:val="28"/>
          <w:vertAlign w:val="subscript"/>
        </w:rPr>
        <w:t>ms</w:t>
      </w:r>
      <w:r w:rsidRPr="00885C81">
        <w:rPr>
          <w:sz w:val="28"/>
          <w:szCs w:val="28"/>
        </w:rPr>
        <w:t xml:space="preserve"> &lt; 35N.</w:t>
      </w:r>
    </w:p>
    <w:p w:rsidR="00B21DA1" w:rsidRPr="00885C81" w:rsidRDefault="00B21DA1" w:rsidP="00B21DA1">
      <w:pPr>
        <w:spacing w:after="8"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53:</w:t>
      </w:r>
      <w:r w:rsidRPr="00885C81">
        <w:rPr>
          <w:sz w:val="28"/>
          <w:szCs w:val="28"/>
        </w:rPr>
        <w:t xml:space="preserve"> (Vận dụng,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Tại sao trên lốp ôtô, xe máy, xe đạp người ta phải xẻ rãnh?</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Để trang trí cho bánh xe đẹp hơ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ể giảm diện tích tiếp xúc với mặt đất, giúp xe đi nhanh hơ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ể làm tăng ma sát giúp xe không bị trơn trượ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ì cả 3 lí do trê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54:</w:t>
      </w:r>
      <w:r w:rsidRPr="00885C81">
        <w:rPr>
          <w:sz w:val="28"/>
          <w:szCs w:val="28"/>
        </w:rPr>
        <w:t xml:space="preserve"> (Thông hiểu, kiến thức đến tuần 7, thời gian làm 3 phút)</w:t>
      </w:r>
    </w:p>
    <w:p w:rsidR="00B21DA1" w:rsidRPr="00885C81" w:rsidRDefault="00B21DA1" w:rsidP="00B21DA1">
      <w:pPr>
        <w:spacing w:before="60"/>
        <w:ind w:firstLine="283"/>
        <w:jc w:val="both"/>
        <w:rPr>
          <w:sz w:val="28"/>
          <w:szCs w:val="28"/>
        </w:rPr>
      </w:pPr>
      <w:r w:rsidRPr="00885C81">
        <w:rPr>
          <w:sz w:val="28"/>
          <w:szCs w:val="28"/>
        </w:rPr>
        <w:t>Trong các trường hợp sau, trường hợp nào không  cần tăng ma sát?</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Khi quẹt diêm.</w:t>
      </w:r>
      <w:r w:rsidRPr="00885C81">
        <w:rPr>
          <w:sz w:val="28"/>
          <w:szCs w:val="28"/>
        </w:rPr>
        <w:tab/>
      </w:r>
      <w:r w:rsidRPr="00885C81">
        <w:rPr>
          <w:b/>
          <w:color w:val="3366FF"/>
          <w:sz w:val="28"/>
          <w:szCs w:val="28"/>
        </w:rPr>
        <w:t xml:space="preserve">B. </w:t>
      </w:r>
      <w:r w:rsidRPr="00885C81">
        <w:rPr>
          <w:sz w:val="28"/>
          <w:szCs w:val="28"/>
        </w:rPr>
        <w:t>Bảng trơn và nhẵn quá.</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phanh gấp, muốn cho xe dừng lại.</w:t>
      </w:r>
      <w:r w:rsidRPr="00885C81">
        <w:rPr>
          <w:sz w:val="28"/>
          <w:szCs w:val="28"/>
        </w:rPr>
        <w:tab/>
      </w:r>
      <w:r w:rsidRPr="00885C81">
        <w:rPr>
          <w:b/>
          <w:color w:val="3366FF"/>
          <w:sz w:val="28"/>
          <w:szCs w:val="28"/>
        </w:rPr>
        <w:t xml:space="preserve">D. </w:t>
      </w:r>
      <w:r w:rsidRPr="00885C81">
        <w:rPr>
          <w:sz w:val="28"/>
          <w:szCs w:val="28"/>
        </w:rPr>
        <w:t>khi xe ô tô di trên đất mề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spacing w:before="60"/>
        <w:jc w:val="both"/>
        <w:rPr>
          <w:sz w:val="28"/>
          <w:szCs w:val="28"/>
        </w:rPr>
      </w:pPr>
      <w:r w:rsidRPr="00885C81">
        <w:rPr>
          <w:b/>
          <w:color w:val="0000FF"/>
          <w:sz w:val="28"/>
          <w:szCs w:val="28"/>
        </w:rPr>
        <w:t>Câu 55:</w:t>
      </w:r>
      <w:r w:rsidRPr="00885C81">
        <w:rPr>
          <w:sz w:val="28"/>
          <w:szCs w:val="28"/>
        </w:rPr>
        <w:t xml:space="preserve"> (Nhận biết, kiến thức đến tuần 8, thời gian làm 1 phút) Phát biểu nào sau đây đúng khái niệm áp lực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Áp lực là lực ép lên mặt bị é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Áp lực là trọng lượng của vật ép lên mặt sà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Áp lực là lực ép có phương vuông góc với mặt bị ép.</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Áp lực là trọng lượng của vật ép vuông góc lên mặt sà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56:</w:t>
      </w:r>
      <w:r w:rsidRPr="00885C81">
        <w:rPr>
          <w:sz w:val="28"/>
          <w:szCs w:val="28"/>
        </w:rPr>
        <w:t xml:space="preserve"> (Nhận biết, kiến thức đến tuần 8, thời gian làm 1 phút) Hãy chọn câu trả lời đúng.</w:t>
      </w:r>
    </w:p>
    <w:p w:rsidR="00B21DA1" w:rsidRPr="00885C81" w:rsidRDefault="00B21DA1" w:rsidP="00B21DA1">
      <w:pPr>
        <w:spacing w:before="60"/>
        <w:ind w:firstLine="283"/>
        <w:jc w:val="both"/>
        <w:rPr>
          <w:sz w:val="28"/>
          <w:szCs w:val="28"/>
        </w:rPr>
      </w:pPr>
      <w:r w:rsidRPr="00885C81">
        <w:rPr>
          <w:sz w:val="28"/>
          <w:szCs w:val="28"/>
        </w:rPr>
        <w:t>Công thức tính áp suất là:</w:t>
      </w:r>
    </w:p>
    <w:p w:rsidR="00B21DA1" w:rsidRPr="00885C81" w:rsidRDefault="00B21DA1" w:rsidP="00B21DA1">
      <w:pPr>
        <w:ind w:firstLine="283"/>
        <w:rPr>
          <w:sz w:val="28"/>
          <w:szCs w:val="28"/>
        </w:rPr>
      </w:pPr>
      <w:r w:rsidRPr="00885C81">
        <w:rPr>
          <w:b/>
          <w:color w:val="3366FF"/>
          <w:sz w:val="28"/>
          <w:szCs w:val="28"/>
        </w:rPr>
        <w:t xml:space="preserve">A. </w:t>
      </w:r>
      <w:r w:rsidRPr="00885C81">
        <w:rPr>
          <w:color w:val="000000"/>
          <w:position w:val="-24"/>
          <w:sz w:val="28"/>
          <w:szCs w:val="28"/>
        </w:rPr>
        <w:object w:dxaOrig="765" w:dyaOrig="615">
          <v:shape id="_x0000_i1025" type="#_x0000_t75" style="width:38.25pt;height:30.75pt" o:ole="">
            <v:imagedata r:id="rId19" o:title=""/>
          </v:shape>
          <o:OLEObject Type="Embed" ProgID="Equation.DSMT4" ShapeID="_x0000_i1025" DrawAspect="Content" ObjectID="_1636967773" r:id="rId20"/>
        </w:object>
      </w:r>
      <w:r w:rsidRPr="00885C81">
        <w:rPr>
          <w:sz w:val="28"/>
          <w:szCs w:val="28"/>
        </w:rPr>
        <w:tab/>
      </w:r>
      <w:r w:rsidRPr="00885C81">
        <w:rPr>
          <w:b/>
          <w:color w:val="3366FF"/>
          <w:sz w:val="28"/>
          <w:szCs w:val="28"/>
        </w:rPr>
        <w:t xml:space="preserve">B. </w:t>
      </w:r>
      <w:r w:rsidRPr="00885C81">
        <w:rPr>
          <w:color w:val="000000"/>
          <w:position w:val="-24"/>
          <w:sz w:val="28"/>
          <w:szCs w:val="28"/>
        </w:rPr>
        <w:object w:dxaOrig="765" w:dyaOrig="615">
          <v:shape id="_x0000_i1026" type="#_x0000_t75" style="width:38.25pt;height:30.75pt" o:ole="">
            <v:imagedata r:id="rId21" o:title=""/>
          </v:shape>
          <o:OLEObject Type="Embed" ProgID="Equation.DSMT4" ShapeID="_x0000_i1026" DrawAspect="Content" ObjectID="_1636967774" r:id="rId22"/>
        </w:object>
      </w:r>
      <w:r w:rsidRPr="00885C81">
        <w:rPr>
          <w:sz w:val="28"/>
          <w:szCs w:val="28"/>
        </w:rPr>
        <w:tab/>
      </w:r>
      <w:r w:rsidRPr="00885C81">
        <w:rPr>
          <w:b/>
          <w:color w:val="3366FF"/>
          <w:sz w:val="28"/>
          <w:szCs w:val="28"/>
        </w:rPr>
        <w:t xml:space="preserve">C. </w:t>
      </w:r>
      <w:r w:rsidRPr="00885C81">
        <w:rPr>
          <w:color w:val="000000"/>
          <w:position w:val="-24"/>
          <w:sz w:val="28"/>
          <w:szCs w:val="28"/>
        </w:rPr>
        <w:object w:dxaOrig="765" w:dyaOrig="615">
          <v:shape id="_x0000_i1027" type="#_x0000_t75" style="width:38.25pt;height:30.75pt" o:ole="">
            <v:imagedata r:id="rId23" o:title=""/>
          </v:shape>
          <o:OLEObject Type="Embed" ProgID="Equation.DSMT4" ShapeID="_x0000_i1027" DrawAspect="Content" ObjectID="_1636967775" r:id="rId24"/>
        </w:object>
      </w:r>
      <w:r w:rsidRPr="00885C81">
        <w:rPr>
          <w:sz w:val="28"/>
          <w:szCs w:val="28"/>
        </w:rPr>
        <w:tab/>
      </w:r>
      <w:r w:rsidRPr="00885C81">
        <w:rPr>
          <w:b/>
          <w:color w:val="3366FF"/>
          <w:sz w:val="28"/>
          <w:szCs w:val="28"/>
        </w:rPr>
        <w:t xml:space="preserve">D. </w:t>
      </w:r>
      <w:r w:rsidRPr="00885C81">
        <w:rPr>
          <w:color w:val="000000"/>
          <w:position w:val="-28"/>
          <w:sz w:val="28"/>
          <w:szCs w:val="28"/>
        </w:rPr>
        <w:object w:dxaOrig="765" w:dyaOrig="660">
          <v:shape id="_x0000_i1028" type="#_x0000_t75" style="width:38.25pt;height:33pt" o:ole="">
            <v:imagedata r:id="rId25" o:title=""/>
          </v:shape>
          <o:OLEObject Type="Embed" ProgID="Equation.DSMT4" ShapeID="_x0000_i1028" DrawAspect="Content" ObjectID="_1636967776" r:id="rId26"/>
        </w:object>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57:</w:t>
      </w:r>
      <w:r w:rsidRPr="00885C81">
        <w:rPr>
          <w:sz w:val="28"/>
          <w:szCs w:val="28"/>
        </w:rPr>
        <w:t xml:space="preserve"> (Nhận biết, kiến thức đến tuần 8, thời gian làm 1 phút)</w:t>
      </w:r>
    </w:p>
    <w:p w:rsidR="00B21DA1" w:rsidRPr="00885C81" w:rsidRDefault="00B21DA1" w:rsidP="00B21DA1">
      <w:pPr>
        <w:spacing w:before="60"/>
        <w:ind w:firstLine="283"/>
        <w:jc w:val="both"/>
        <w:rPr>
          <w:sz w:val="28"/>
          <w:szCs w:val="28"/>
        </w:rPr>
      </w:pPr>
      <w:r w:rsidRPr="00885C81">
        <w:rPr>
          <w:sz w:val="28"/>
          <w:szCs w:val="28"/>
        </w:rPr>
        <w:lastRenderedPageBreak/>
        <w:t>Trường hợp nào trong các trường hợp sau có thể làm tăng áp suất của một vật lên vật khác?</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Giữ nguyên áp lực tác dụng vào vật, tăng diện tích mặt bị é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Giữ nguyên áp lực tác dụng vào vật, giảm diện tích mặt bị é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Giữ nguyên diện tích mặt bị ép, giảm áp lực tác dụng vào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ừa giảm áp lực tác dụng vào vật vừa tăng diện tích mặt bị ép.</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58:</w:t>
      </w:r>
      <w:r w:rsidRPr="00885C81">
        <w:rPr>
          <w:sz w:val="28"/>
          <w:szCs w:val="28"/>
        </w:rPr>
        <w:t xml:space="preserve"> (Nhận biết, kiến thức đến tuần 8, thời gian làm 1 phút)</w:t>
      </w:r>
    </w:p>
    <w:p w:rsidR="00B21DA1" w:rsidRPr="00885C81" w:rsidRDefault="00B21DA1" w:rsidP="00B21DA1">
      <w:pPr>
        <w:spacing w:before="60"/>
        <w:ind w:firstLine="283"/>
        <w:jc w:val="both"/>
        <w:rPr>
          <w:sz w:val="28"/>
          <w:szCs w:val="28"/>
        </w:rPr>
      </w:pPr>
      <w:r w:rsidRPr="00885C81">
        <w:rPr>
          <w:sz w:val="28"/>
          <w:szCs w:val="28"/>
        </w:rPr>
        <w:t>Đơn vị đo áp suất là gì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Niutơn (N).</w:t>
      </w:r>
      <w:r w:rsidRPr="00885C81">
        <w:rPr>
          <w:sz w:val="28"/>
          <w:szCs w:val="28"/>
        </w:rPr>
        <w:tab/>
      </w:r>
      <w:r w:rsidRPr="00885C81">
        <w:rPr>
          <w:b/>
          <w:color w:val="3366FF"/>
          <w:sz w:val="28"/>
          <w:szCs w:val="28"/>
        </w:rPr>
        <w:t xml:space="preserve">B. </w:t>
      </w:r>
      <w:r w:rsidRPr="00885C81">
        <w:rPr>
          <w:sz w:val="28"/>
          <w:szCs w:val="28"/>
        </w:rPr>
        <w:t>Niutơn mét (Nm).</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Niutơn trên mét (N/m).</w:t>
      </w:r>
      <w:r w:rsidRPr="00885C81">
        <w:rPr>
          <w:sz w:val="28"/>
          <w:szCs w:val="28"/>
        </w:rPr>
        <w:tab/>
      </w:r>
      <w:r w:rsidRPr="00885C81">
        <w:rPr>
          <w:b/>
          <w:color w:val="3366FF"/>
          <w:sz w:val="28"/>
          <w:szCs w:val="28"/>
        </w:rPr>
        <w:t xml:space="preserve">D. </w:t>
      </w:r>
      <w:r w:rsidRPr="00885C81">
        <w:rPr>
          <w:sz w:val="28"/>
          <w:szCs w:val="28"/>
        </w:rPr>
        <w:t>Niutơn trên mét vuông (N/m</w:t>
      </w:r>
      <w:r w:rsidRPr="00885C81">
        <w:rPr>
          <w:sz w:val="28"/>
          <w:szCs w:val="28"/>
          <w:vertAlign w:val="superscript"/>
        </w:rPr>
        <w:t>2</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59:</w:t>
      </w:r>
      <w:r w:rsidRPr="00885C81">
        <w:rPr>
          <w:sz w:val="28"/>
          <w:szCs w:val="28"/>
        </w:rPr>
        <w:t xml:space="preserve"> (Nhận biết, kiến thức đến tuần 8, thời gian làm 1 phút)</w:t>
      </w:r>
    </w:p>
    <w:p w:rsidR="00B21DA1" w:rsidRPr="00885C81" w:rsidRDefault="00B21DA1" w:rsidP="00B21DA1">
      <w:pPr>
        <w:spacing w:before="60"/>
        <w:ind w:firstLine="283"/>
        <w:jc w:val="both"/>
        <w:rPr>
          <w:sz w:val="28"/>
          <w:szCs w:val="28"/>
        </w:rPr>
      </w:pPr>
      <w:r w:rsidRPr="00885C81">
        <w:rPr>
          <w:sz w:val="28"/>
          <w:szCs w:val="28"/>
        </w:rPr>
        <w:t>Tác dụng của áp lực càng lớn khi nào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i áp lực càng lớn và diện tích bị ép càng nhỏ.</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Khi áp lực càng nhỏ và diện tích bị ép càng nhỏ.</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i áp lực càng lớn và diện tích bị ép càng lớ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i áp lực càng nhỏ và diện tích bị ép càng lớ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60:</w:t>
      </w:r>
      <w:r w:rsidRPr="00885C81">
        <w:rPr>
          <w:sz w:val="28"/>
          <w:szCs w:val="28"/>
        </w:rPr>
        <w:t xml:space="preserve"> (Thông hiểu, kiến thức đến tuần 8, thời gian làm 1 phút) Muốn tăng áp suất lên diện tích bị ép ta có thể làm như thế nào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Giảm áp lực lên diện tích bị ép.</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ăng diện tích bị é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ăng áp lực và tăng diện tích bị ép lên cùng một số lầ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ăng áp lực và giảm diện tích bị ép.</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78007F" w:rsidRPr="00885C81" w:rsidRDefault="00B21DA1" w:rsidP="00B21DA1">
      <w:pPr>
        <w:jc w:val="both"/>
        <w:rPr>
          <w:sz w:val="28"/>
          <w:szCs w:val="28"/>
        </w:rPr>
      </w:pPr>
      <w:r w:rsidRPr="00885C81">
        <w:rPr>
          <w:b/>
          <w:color w:val="0000FF"/>
          <w:sz w:val="28"/>
          <w:szCs w:val="28"/>
        </w:rPr>
        <w:t>Câu 61:</w:t>
      </w:r>
      <w:r w:rsidRPr="00885C81">
        <w:rPr>
          <w:sz w:val="28"/>
          <w:szCs w:val="28"/>
        </w:rPr>
        <w:t xml:space="preserve"> (Thông hiểu, kiến thức đến tuần 8, thời gian làm 1 phút) Muốn tăng áp suất lên diện tích bị ép ta có thể làm như thế nào ? </w:t>
      </w:r>
    </w:p>
    <w:p w:rsidR="00B21DA1" w:rsidRPr="00885C81" w:rsidRDefault="0078007F" w:rsidP="00B21DA1">
      <w:pPr>
        <w:jc w:val="both"/>
        <w:rPr>
          <w:sz w:val="28"/>
          <w:szCs w:val="28"/>
        </w:rPr>
      </w:pPr>
      <w:r w:rsidRPr="00885C81">
        <w:rPr>
          <w:b/>
          <w:color w:val="3366FF"/>
          <w:sz w:val="28"/>
          <w:szCs w:val="28"/>
        </w:rPr>
        <w:t>A.</w:t>
      </w:r>
      <w:r w:rsidRPr="00885C81">
        <w:rPr>
          <w:b/>
          <w:color w:val="3366FF"/>
          <w:sz w:val="28"/>
          <w:szCs w:val="28"/>
        </w:rPr>
        <w:t xml:space="preserve"> </w:t>
      </w:r>
      <w:r w:rsidR="00B21DA1" w:rsidRPr="00885C81">
        <w:rPr>
          <w:sz w:val="28"/>
          <w:szCs w:val="28"/>
        </w:rPr>
        <w:t>Giảm áp lực lên diện tích bị ép.</w:t>
      </w:r>
    </w:p>
    <w:p w:rsidR="00B21DA1" w:rsidRPr="00885C81" w:rsidRDefault="0078007F" w:rsidP="0078007F">
      <w:pPr>
        <w:jc w:val="both"/>
        <w:rPr>
          <w:sz w:val="28"/>
          <w:szCs w:val="28"/>
        </w:rPr>
      </w:pPr>
      <w:r w:rsidRPr="00885C81">
        <w:rPr>
          <w:b/>
          <w:color w:val="3366FF"/>
          <w:sz w:val="28"/>
          <w:szCs w:val="28"/>
        </w:rPr>
        <w:t>B.</w:t>
      </w:r>
      <w:r w:rsidRPr="00885C81">
        <w:rPr>
          <w:b/>
          <w:color w:val="3366FF"/>
          <w:sz w:val="28"/>
          <w:szCs w:val="28"/>
        </w:rPr>
        <w:t xml:space="preserve"> </w:t>
      </w:r>
      <w:r w:rsidR="00B21DA1" w:rsidRPr="00885C81">
        <w:rPr>
          <w:sz w:val="28"/>
          <w:szCs w:val="28"/>
        </w:rPr>
        <w:t>Tăng diện tích bị ép.</w:t>
      </w:r>
    </w:p>
    <w:p w:rsidR="0078007F" w:rsidRPr="00885C81" w:rsidRDefault="0078007F" w:rsidP="0078007F">
      <w:pPr>
        <w:jc w:val="both"/>
        <w:rPr>
          <w:sz w:val="28"/>
          <w:szCs w:val="28"/>
        </w:rPr>
      </w:pPr>
      <w:r w:rsidRPr="00885C81">
        <w:rPr>
          <w:b/>
          <w:color w:val="3366FF"/>
          <w:sz w:val="28"/>
          <w:szCs w:val="28"/>
        </w:rPr>
        <w:t xml:space="preserve">C. </w:t>
      </w:r>
      <w:r w:rsidR="00B21DA1" w:rsidRPr="00885C81">
        <w:rPr>
          <w:sz w:val="28"/>
          <w:szCs w:val="28"/>
        </w:rPr>
        <w:t xml:space="preserve">Tăng áp lực và tăng diện tích bị ép lên cùng một số lần. </w:t>
      </w:r>
    </w:p>
    <w:p w:rsidR="00B21DA1" w:rsidRPr="00885C81" w:rsidRDefault="0078007F" w:rsidP="0078007F">
      <w:pPr>
        <w:jc w:val="both"/>
        <w:rPr>
          <w:sz w:val="28"/>
          <w:szCs w:val="28"/>
        </w:rPr>
      </w:pPr>
      <w:r w:rsidRPr="00885C81">
        <w:rPr>
          <w:b/>
          <w:color w:val="3366FF"/>
          <w:sz w:val="28"/>
          <w:szCs w:val="28"/>
        </w:rPr>
        <w:t xml:space="preserve">D. </w:t>
      </w:r>
      <w:r w:rsidR="00B21DA1" w:rsidRPr="00885C81">
        <w:rPr>
          <w:sz w:val="28"/>
          <w:szCs w:val="28"/>
        </w:rPr>
        <w:t>Tăng áp lực và giảm diện tích bị ép.</w:t>
      </w:r>
    </w:p>
    <w:p w:rsidR="00B21DA1" w:rsidRPr="00885C81" w:rsidRDefault="00B21DA1" w:rsidP="00B21DA1">
      <w:pPr>
        <w:spacing w:after="13" w:line="256" w:lineRule="auto"/>
        <w:ind w:firstLine="283"/>
        <w:jc w:val="both"/>
        <w:rPr>
          <w:sz w:val="28"/>
          <w:szCs w:val="28"/>
        </w:rPr>
      </w:pPr>
    </w:p>
    <w:p w:rsidR="00B21DA1" w:rsidRPr="00885C81" w:rsidRDefault="00B21DA1" w:rsidP="00B21DA1">
      <w:pPr>
        <w:spacing w:before="60"/>
        <w:ind w:firstLine="283"/>
        <w:jc w:val="both"/>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62:</w:t>
      </w:r>
      <w:r w:rsidRPr="00885C81">
        <w:rPr>
          <w:sz w:val="28"/>
          <w:szCs w:val="28"/>
        </w:rPr>
        <w:t xml:space="preserve"> (Thông hiểu,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Trong các lực sau đây lực nào gây được áp lực ?</w:t>
      </w:r>
    </w:p>
    <w:p w:rsidR="00B21DA1" w:rsidRPr="00885C81" w:rsidRDefault="00B21DA1" w:rsidP="00B21DA1">
      <w:pPr>
        <w:tabs>
          <w:tab w:val="left" w:pos="5135"/>
        </w:tabs>
        <w:ind w:firstLine="283"/>
        <w:rPr>
          <w:sz w:val="28"/>
          <w:szCs w:val="28"/>
        </w:rPr>
      </w:pPr>
      <w:r w:rsidRPr="00885C81">
        <w:rPr>
          <w:b/>
          <w:color w:val="3366FF"/>
          <w:sz w:val="28"/>
          <w:szCs w:val="28"/>
        </w:rPr>
        <w:t xml:space="preserve">A. </w:t>
      </w:r>
      <w:r w:rsidRPr="00885C81">
        <w:rPr>
          <w:sz w:val="28"/>
          <w:szCs w:val="28"/>
        </w:rPr>
        <w:t>Trọng lượng của một vật treo trên lò xo.</w:t>
      </w:r>
      <w:r w:rsidRPr="00885C81">
        <w:rPr>
          <w:sz w:val="28"/>
          <w:szCs w:val="28"/>
        </w:rPr>
        <w:tab/>
      </w:r>
      <w:r w:rsidRPr="00885C81">
        <w:rPr>
          <w:b/>
          <w:color w:val="3366FF"/>
          <w:sz w:val="28"/>
          <w:szCs w:val="28"/>
        </w:rPr>
        <w:t xml:space="preserve">B. </w:t>
      </w:r>
      <w:r w:rsidRPr="00885C81">
        <w:rPr>
          <w:sz w:val="28"/>
          <w:szCs w:val="28"/>
        </w:rPr>
        <w:t>Lực của lò xo giữ vật nặng được treo vào nó.</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ọng lượng của xe lăn ép lên mặt đường.</w:t>
      </w:r>
      <w:r w:rsidRPr="00885C81">
        <w:rPr>
          <w:sz w:val="28"/>
          <w:szCs w:val="28"/>
        </w:rPr>
        <w:tab/>
      </w:r>
      <w:r w:rsidRPr="00885C81">
        <w:rPr>
          <w:b/>
          <w:color w:val="3366FF"/>
          <w:sz w:val="28"/>
          <w:szCs w:val="28"/>
        </w:rPr>
        <w:t xml:space="preserve">D. </w:t>
      </w:r>
      <w:r w:rsidRPr="00885C81">
        <w:rPr>
          <w:sz w:val="28"/>
          <w:szCs w:val="28"/>
        </w:rPr>
        <w:t>Một nam châm hút chặt cái đinh sắ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5"/>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lastRenderedPageBreak/>
        <w:t>Câu 63:</w:t>
      </w:r>
      <w:r w:rsidRPr="00885C81">
        <w:rPr>
          <w:sz w:val="28"/>
          <w:szCs w:val="28"/>
        </w:rPr>
        <w:t xml:space="preserve"> (Thông hiểu,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Lực nào sau đây không phải là áp lực?</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ọng lượng của quyển sách đặt trên mặt bàn nằm nga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búa tác dụng vuông góc với mũ đin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kéo vật chuyển động trên mặt sà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mà lưỡi dao tác dụng vào vật.</w:t>
      </w:r>
    </w:p>
    <w:p w:rsidR="00B21DA1" w:rsidRPr="00885C81" w:rsidRDefault="00B21DA1" w:rsidP="00B21DA1">
      <w:pPr>
        <w:spacing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4:</w:t>
      </w:r>
      <w:r w:rsidRPr="00885C81">
        <w:rPr>
          <w:sz w:val="28"/>
          <w:szCs w:val="28"/>
        </w:rPr>
        <w:t xml:space="preserve"> (Vận dụng, kiến thức đến tuần 8, thời gian làm 3 phút)</w:t>
      </w:r>
    </w:p>
    <w:p w:rsidR="00B21DA1" w:rsidRPr="00885C81" w:rsidRDefault="00B21DA1" w:rsidP="00B21DA1">
      <w:pPr>
        <w:ind w:firstLine="283"/>
        <w:jc w:val="both"/>
        <w:rPr>
          <w:sz w:val="28"/>
          <w:szCs w:val="28"/>
        </w:rPr>
      </w:pPr>
      <w:r w:rsidRPr="00885C81">
        <w:rPr>
          <w:sz w:val="28"/>
          <w:szCs w:val="28"/>
        </w:rPr>
        <w:t>Có các viên gạch giống hệt nhau với kích thước  5 x 10 x 20 (cm) được xếp ở ba vị trí như hình vẽ.Biết tại  vị trí 2 có hai viên gạch được xếp chồng lên nhau. Hỏi áp lực do các viên gạch tác dụng lên mặt đất tại vị trí nào lớn nhất?</w:t>
      </w:r>
    </w:p>
    <w:p w:rsidR="00B21DA1" w:rsidRPr="00885C81" w:rsidRDefault="00B21DA1" w:rsidP="00B21DA1">
      <w:pPr>
        <w:spacing w:line="256" w:lineRule="auto"/>
        <w:ind w:firstLine="283"/>
        <w:jc w:val="both"/>
        <w:rPr>
          <w:sz w:val="28"/>
          <w:szCs w:val="28"/>
        </w:rPr>
      </w:pPr>
    </w:p>
    <w:p w:rsidR="00B21DA1" w:rsidRPr="00885C81" w:rsidRDefault="00624591" w:rsidP="00B21DA1">
      <w:pPr>
        <w:spacing w:before="60"/>
        <w:ind w:firstLine="283"/>
        <w:jc w:val="both"/>
        <w:rPr>
          <w:sz w:val="28"/>
          <w:szCs w:val="28"/>
        </w:rPr>
      </w:pPr>
      <w:r>
        <w:rPr>
          <w:noProof/>
          <w:sz w:val="28"/>
          <w:szCs w:val="28"/>
        </w:rPr>
        <w:drawing>
          <wp:inline distT="0" distB="0" distL="0" distR="0">
            <wp:extent cx="5724525" cy="1962150"/>
            <wp:effectExtent l="0" t="0" r="9525"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24525" cy="1962150"/>
                    </a:xfrm>
                    <a:prstGeom prst="rect">
                      <a:avLst/>
                    </a:prstGeom>
                    <a:noFill/>
                    <a:ln>
                      <a:noFill/>
                    </a:ln>
                  </pic:spPr>
                </pic:pic>
              </a:graphicData>
            </a:graphic>
          </wp:inline>
        </w:drawing>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ại vị trí 1.</w:t>
      </w:r>
      <w:r w:rsidRPr="00885C81">
        <w:rPr>
          <w:sz w:val="28"/>
          <w:szCs w:val="28"/>
        </w:rPr>
        <w:tab/>
      </w:r>
      <w:r w:rsidRPr="00885C81">
        <w:rPr>
          <w:b/>
          <w:color w:val="3366FF"/>
          <w:sz w:val="28"/>
          <w:szCs w:val="28"/>
        </w:rPr>
        <w:t xml:space="preserve">B. </w:t>
      </w:r>
      <w:r w:rsidRPr="00885C81">
        <w:rPr>
          <w:sz w:val="28"/>
          <w:szCs w:val="28"/>
        </w:rPr>
        <w:t>Tại vị trí 2.</w:t>
      </w:r>
      <w:r w:rsidRPr="00885C81">
        <w:rPr>
          <w:sz w:val="28"/>
          <w:szCs w:val="28"/>
        </w:rPr>
        <w:tab/>
      </w:r>
      <w:r w:rsidRPr="00885C81">
        <w:rPr>
          <w:b/>
          <w:color w:val="3366FF"/>
          <w:sz w:val="28"/>
          <w:szCs w:val="28"/>
        </w:rPr>
        <w:t xml:space="preserve">C. </w:t>
      </w:r>
      <w:r w:rsidRPr="00885C81">
        <w:rPr>
          <w:sz w:val="28"/>
          <w:szCs w:val="28"/>
        </w:rPr>
        <w:t>Tại vị trí 3.</w:t>
      </w:r>
      <w:r w:rsidRPr="00885C81">
        <w:rPr>
          <w:sz w:val="28"/>
          <w:szCs w:val="28"/>
        </w:rPr>
        <w:tab/>
      </w:r>
      <w:r w:rsidRPr="00885C81">
        <w:rPr>
          <w:b/>
          <w:color w:val="3366FF"/>
          <w:sz w:val="28"/>
          <w:szCs w:val="28"/>
        </w:rPr>
        <w:t xml:space="preserve">D. </w:t>
      </w:r>
      <w:r w:rsidRPr="00885C81">
        <w:rPr>
          <w:sz w:val="28"/>
          <w:szCs w:val="28"/>
        </w:rPr>
        <w:t>Tại ba vị trí áp lực như nhau.</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spacing w:after="29"/>
        <w:jc w:val="both"/>
        <w:rPr>
          <w:sz w:val="28"/>
          <w:szCs w:val="28"/>
        </w:rPr>
      </w:pPr>
      <w:r w:rsidRPr="00885C81">
        <w:rPr>
          <w:b/>
          <w:color w:val="0000FF"/>
          <w:sz w:val="28"/>
          <w:szCs w:val="28"/>
        </w:rPr>
        <w:t>Câu 65:</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Một người đứng thẳng gây một áp suất 18000 N/m</w:t>
      </w:r>
      <w:r w:rsidRPr="00885C81">
        <w:rPr>
          <w:sz w:val="28"/>
          <w:szCs w:val="28"/>
          <w:vertAlign w:val="superscript"/>
        </w:rPr>
        <w:t>2</w:t>
      </w:r>
      <w:r w:rsidRPr="00885C81">
        <w:rPr>
          <w:sz w:val="28"/>
          <w:szCs w:val="28"/>
        </w:rPr>
        <w:t xml:space="preserve"> lên mặt đất. Biết diện tích tiếp xúc của hai bàn chân với mặt đất là 0,03 m</w:t>
      </w:r>
      <w:r w:rsidRPr="00885C81">
        <w:rPr>
          <w:sz w:val="28"/>
          <w:szCs w:val="28"/>
          <w:vertAlign w:val="superscript"/>
        </w:rPr>
        <w:t>2</w:t>
      </w:r>
      <w:r w:rsidRPr="00885C81">
        <w:rPr>
          <w:sz w:val="28"/>
          <w:szCs w:val="28"/>
        </w:rPr>
        <w:t xml:space="preserve"> thì khối lượng của người đó là bao nhiêu ?</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540N.</w:t>
      </w:r>
      <w:r w:rsidRPr="00885C81">
        <w:rPr>
          <w:sz w:val="28"/>
          <w:szCs w:val="28"/>
        </w:rPr>
        <w:tab/>
      </w:r>
      <w:r w:rsidRPr="00885C81">
        <w:rPr>
          <w:b/>
          <w:color w:val="3366FF"/>
          <w:sz w:val="28"/>
          <w:szCs w:val="28"/>
        </w:rPr>
        <w:t xml:space="preserve">B. </w:t>
      </w:r>
      <w:r w:rsidRPr="00885C81">
        <w:rPr>
          <w:sz w:val="28"/>
          <w:szCs w:val="28"/>
        </w:rPr>
        <w:t>54kg.</w:t>
      </w:r>
      <w:r w:rsidRPr="00885C81">
        <w:rPr>
          <w:sz w:val="28"/>
          <w:szCs w:val="28"/>
        </w:rPr>
        <w:tab/>
      </w:r>
      <w:r w:rsidRPr="00885C81">
        <w:rPr>
          <w:b/>
          <w:color w:val="3366FF"/>
          <w:sz w:val="28"/>
          <w:szCs w:val="28"/>
        </w:rPr>
        <w:t xml:space="preserve">C. </w:t>
      </w:r>
      <w:r w:rsidRPr="00885C81">
        <w:rPr>
          <w:sz w:val="28"/>
          <w:szCs w:val="28"/>
        </w:rPr>
        <w:t>600N.</w:t>
      </w:r>
      <w:r w:rsidRPr="00885C81">
        <w:rPr>
          <w:sz w:val="28"/>
          <w:szCs w:val="28"/>
        </w:rPr>
        <w:tab/>
      </w:r>
      <w:r w:rsidRPr="00885C81">
        <w:rPr>
          <w:b/>
          <w:color w:val="3366FF"/>
          <w:sz w:val="28"/>
          <w:szCs w:val="28"/>
        </w:rPr>
        <w:t xml:space="preserve">D. </w:t>
      </w:r>
      <w:r w:rsidRPr="00885C81">
        <w:rPr>
          <w:sz w:val="28"/>
          <w:szCs w:val="28"/>
        </w:rPr>
        <w:t>60kg.</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66:</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 xml:space="preserve">Khi đóng cọc xuống đất, muốn cọc cắm sâu vào đất cần phải tăng áp suất của cọc lên mặt đất, việc làm nào sau đây </w:t>
      </w:r>
      <w:r w:rsidRPr="00885C81">
        <w:rPr>
          <w:b/>
          <w:i/>
          <w:sz w:val="28"/>
          <w:szCs w:val="28"/>
          <w:u w:val="single" w:color="000000"/>
        </w:rPr>
        <w:t>không</w:t>
      </w:r>
      <w:r w:rsidRPr="00885C81">
        <w:rPr>
          <w:sz w:val="28"/>
          <w:szCs w:val="28"/>
        </w:rPr>
        <w:t xml:space="preserve"> có tác dụng làm tăng áp suất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ót nhọn đầu cọc.</w:t>
      </w:r>
      <w:r w:rsidRPr="00885C81">
        <w:rPr>
          <w:sz w:val="28"/>
          <w:szCs w:val="28"/>
        </w:rPr>
        <w:tab/>
      </w:r>
      <w:r w:rsidRPr="00885C81">
        <w:rPr>
          <w:b/>
          <w:color w:val="3366FF"/>
          <w:sz w:val="28"/>
          <w:szCs w:val="28"/>
        </w:rPr>
        <w:t xml:space="preserve">B. </w:t>
      </w:r>
      <w:r w:rsidRPr="00885C81">
        <w:rPr>
          <w:sz w:val="28"/>
          <w:szCs w:val="28"/>
        </w:rPr>
        <w:t>Tăng lực đóng búa.</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àm cho đầu cọc cắm xuống đất toè ra.</w:t>
      </w:r>
      <w:r w:rsidRPr="00885C81">
        <w:rPr>
          <w:sz w:val="28"/>
          <w:szCs w:val="28"/>
        </w:rPr>
        <w:tab/>
      </w:r>
      <w:r w:rsidRPr="00885C81">
        <w:rPr>
          <w:b/>
          <w:color w:val="3366FF"/>
          <w:sz w:val="28"/>
          <w:szCs w:val="28"/>
        </w:rPr>
        <w:t xml:space="preserve">D. </w:t>
      </w:r>
      <w:r w:rsidRPr="00885C81">
        <w:rPr>
          <w:sz w:val="28"/>
          <w:szCs w:val="28"/>
        </w:rPr>
        <w:t>Vót nhọn đầu cọc và tăng lực đóng búa.</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67:</w:t>
      </w:r>
      <w:r w:rsidRPr="00885C81">
        <w:rPr>
          <w:sz w:val="28"/>
          <w:szCs w:val="28"/>
        </w:rPr>
        <w:t xml:space="preserve"> (Vận dụng, kiến thức đến tuần 8, thời gian làm 3 phút)</w:t>
      </w:r>
    </w:p>
    <w:p w:rsidR="00B21DA1" w:rsidRPr="00885C81" w:rsidRDefault="00B21DA1" w:rsidP="00B21DA1">
      <w:pPr>
        <w:ind w:firstLine="283"/>
        <w:jc w:val="both"/>
        <w:rPr>
          <w:sz w:val="28"/>
          <w:szCs w:val="28"/>
        </w:rPr>
      </w:pPr>
      <w:r w:rsidRPr="00885C81">
        <w:rPr>
          <w:sz w:val="28"/>
          <w:szCs w:val="28"/>
        </w:rPr>
        <w:t>Một xe tăng khối lượng 45 tấn, có diện tích tiếp xúc các bản xích của xe lên mặt đất là</w:t>
      </w:r>
    </w:p>
    <w:p w:rsidR="00B21DA1" w:rsidRPr="00885C81" w:rsidRDefault="00B21DA1" w:rsidP="00B21DA1">
      <w:pPr>
        <w:spacing w:before="60"/>
        <w:ind w:firstLine="283"/>
        <w:jc w:val="both"/>
        <w:rPr>
          <w:sz w:val="28"/>
          <w:szCs w:val="28"/>
        </w:rPr>
      </w:pPr>
      <w:r w:rsidRPr="00885C81">
        <w:rPr>
          <w:sz w:val="28"/>
          <w:szCs w:val="28"/>
        </w:rPr>
        <w:t>1,25m</w:t>
      </w:r>
      <w:r w:rsidRPr="00885C81">
        <w:rPr>
          <w:sz w:val="28"/>
          <w:szCs w:val="28"/>
          <w:vertAlign w:val="superscript"/>
        </w:rPr>
        <w:t>2</w:t>
      </w:r>
      <w:r w:rsidRPr="00885C81">
        <w:rPr>
          <w:sz w:val="28"/>
          <w:szCs w:val="28"/>
        </w:rPr>
        <w:t>. Tính áp suất của xe tăng lên mặt đấ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36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36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360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18 000N/m</w:t>
      </w:r>
      <w:r w:rsidRPr="00885C81">
        <w:rPr>
          <w:sz w:val="28"/>
          <w:szCs w:val="28"/>
          <w:vertAlign w:val="superscript"/>
        </w:rPr>
        <w:t>2</w:t>
      </w:r>
      <w:r w:rsidRPr="00885C81">
        <w:rPr>
          <w:sz w:val="28"/>
          <w:szCs w:val="28"/>
        </w:rPr>
        <w:t>.</w:t>
      </w:r>
    </w:p>
    <w:p w:rsidR="00B21DA1" w:rsidRPr="00885C81" w:rsidRDefault="00B21DA1" w:rsidP="00B21DA1">
      <w:pPr>
        <w:spacing w:after="2"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lastRenderedPageBreak/>
        <w:t>Câu 68:</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Khi đoàn tàu đang chuyển động trên đường nằm ngang thì áp lực có độ lớn bằng lực nào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kéo do đầu tàu tác dụng lên toa tàu.</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ọng lực của tà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ma sát giữa tàu và đường ray.</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ả ba lực trê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69:</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Một ô tô nặng 1800 kg có diện tích các bánh xe tiếp xúc với mặt đất là 300 cm</w:t>
      </w:r>
      <w:r w:rsidRPr="00885C81">
        <w:rPr>
          <w:sz w:val="28"/>
          <w:szCs w:val="28"/>
          <w:vertAlign w:val="superscript"/>
        </w:rPr>
        <w:t>2</w:t>
      </w:r>
      <w:r w:rsidRPr="00885C81">
        <w:rPr>
          <w:sz w:val="28"/>
          <w:szCs w:val="28"/>
        </w:rPr>
        <w:t>, áp lực và áp suất của ô tô lên mặt đường lần lượt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1800 N; 60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1800 N; 600 000N/m</w:t>
      </w:r>
      <w:r w:rsidRPr="00885C81">
        <w:rPr>
          <w:sz w:val="28"/>
          <w:szCs w:val="28"/>
          <w:vertAlign w:val="superscript"/>
        </w:rPr>
        <w:t>2</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18 000 N; 60 000N/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18 000 N; 600 000N/m</w:t>
      </w:r>
      <w:r w:rsidRPr="00885C81">
        <w:rPr>
          <w:sz w:val="28"/>
          <w:szCs w:val="28"/>
          <w:vertAlign w:val="superscript"/>
        </w:rPr>
        <w:t>2</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70:</w:t>
      </w:r>
      <w:r w:rsidRPr="00885C81">
        <w:rPr>
          <w:sz w:val="28"/>
          <w:szCs w:val="28"/>
        </w:rPr>
        <w:t xml:space="preserve"> (Vận dụng, kiến thức đến tuần 8, thời gian làm 3 phút)</w:t>
      </w:r>
    </w:p>
    <w:p w:rsidR="00B21DA1" w:rsidRPr="00885C81" w:rsidRDefault="00B21DA1" w:rsidP="00B21DA1">
      <w:pPr>
        <w:spacing w:before="60"/>
        <w:ind w:firstLine="283"/>
        <w:jc w:val="both"/>
        <w:rPr>
          <w:sz w:val="28"/>
          <w:szCs w:val="28"/>
        </w:rPr>
      </w:pPr>
      <w:r w:rsidRPr="00885C81">
        <w:rPr>
          <w:sz w:val="28"/>
          <w:szCs w:val="28"/>
        </w:rPr>
        <w:t>Một người tác dụng áp suất 18000 N / m</w:t>
      </w:r>
      <w:r w:rsidRPr="00885C81">
        <w:rPr>
          <w:sz w:val="28"/>
          <w:szCs w:val="28"/>
          <w:vertAlign w:val="superscript"/>
        </w:rPr>
        <w:t>2</w:t>
      </w:r>
      <w:r w:rsidRPr="00885C81">
        <w:rPr>
          <w:sz w:val="28"/>
          <w:szCs w:val="28"/>
        </w:rPr>
        <w:t xml:space="preserve"> lên mặt đất. Biết diện tích mà chân người đó tiếp xúc với đất là 250cm</w:t>
      </w:r>
      <w:r w:rsidRPr="00885C81">
        <w:rPr>
          <w:sz w:val="28"/>
          <w:szCs w:val="28"/>
          <w:vertAlign w:val="superscript"/>
        </w:rPr>
        <w:t>2</w:t>
      </w:r>
      <w:r w:rsidRPr="00885C81">
        <w:rPr>
          <w:sz w:val="28"/>
          <w:szCs w:val="28"/>
        </w:rPr>
        <w:t>. Khối lượng của người đó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m = 45kg.</w:t>
      </w:r>
      <w:r w:rsidRPr="00885C81">
        <w:rPr>
          <w:sz w:val="28"/>
          <w:szCs w:val="28"/>
        </w:rPr>
        <w:tab/>
      </w:r>
      <w:r w:rsidRPr="00885C81">
        <w:rPr>
          <w:b/>
          <w:color w:val="3366FF"/>
          <w:sz w:val="28"/>
          <w:szCs w:val="28"/>
        </w:rPr>
        <w:t xml:space="preserve">B. </w:t>
      </w:r>
      <w:r w:rsidRPr="00885C81">
        <w:rPr>
          <w:sz w:val="28"/>
          <w:szCs w:val="28"/>
        </w:rPr>
        <w:t>m = 72 kg.</w:t>
      </w:r>
      <w:r w:rsidRPr="00885C81">
        <w:rPr>
          <w:sz w:val="28"/>
          <w:szCs w:val="28"/>
        </w:rPr>
        <w:tab/>
      </w:r>
      <w:r w:rsidRPr="00885C81">
        <w:rPr>
          <w:b/>
          <w:color w:val="3366FF"/>
          <w:sz w:val="28"/>
          <w:szCs w:val="28"/>
        </w:rPr>
        <w:t xml:space="preserve">C. </w:t>
      </w:r>
      <w:r w:rsidRPr="00885C81">
        <w:rPr>
          <w:sz w:val="28"/>
          <w:szCs w:val="28"/>
        </w:rPr>
        <w:t>m= 450 kg.</w:t>
      </w:r>
      <w:r w:rsidRPr="00885C81">
        <w:rPr>
          <w:sz w:val="28"/>
          <w:szCs w:val="28"/>
        </w:rPr>
        <w:tab/>
      </w:r>
      <w:r w:rsidRPr="00885C81">
        <w:rPr>
          <w:b/>
          <w:color w:val="3366FF"/>
          <w:sz w:val="28"/>
          <w:szCs w:val="28"/>
        </w:rPr>
        <w:t xml:space="preserve">D. </w:t>
      </w:r>
      <w:r w:rsidRPr="00885C81">
        <w:rPr>
          <w:sz w:val="28"/>
          <w:szCs w:val="28"/>
        </w:rPr>
        <w:t>Một kết quả khác.</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71:</w:t>
      </w:r>
      <w:r w:rsidRPr="00885C81">
        <w:rPr>
          <w:sz w:val="28"/>
          <w:szCs w:val="28"/>
        </w:rPr>
        <w:t xml:space="preserve"> (Nhận biết, kiến thức đến tuần 9, thời gian làm 1 phút) Phát biểu nào sau đây đúng về áp suất chất lỏ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Chất lỏng chỉ gây áp suất lên đáy bình.</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hất lỏng chỉ gây áp suất lên đáy bình và thành bìn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hất lỏng gây áp suất lên cả đáy bình, thành bình và các vật ở trong chất lỏ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hất lỏng chỉ gây áp suất lên các vật nhúng trong nó.</w:t>
      </w:r>
    </w:p>
    <w:p w:rsidR="00B21DA1" w:rsidRPr="00885C81" w:rsidRDefault="00B21DA1" w:rsidP="00B21DA1">
      <w:pPr>
        <w:spacing w:after="14"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72:</w:t>
      </w:r>
      <w:r w:rsidRPr="00885C81">
        <w:rPr>
          <w:sz w:val="28"/>
          <w:szCs w:val="28"/>
        </w:rPr>
        <w:t xml:space="preserve"> (Nhận biết, kiến thức đến tuần 9, thời gian làm 1 phút) Áp suất mà chất lỏng tác dụng lên một điểm phụ thuộc:</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Khối lượng lớp chất lỏng phía trên.</w:t>
      </w:r>
      <w:r w:rsidRPr="00885C81">
        <w:rPr>
          <w:sz w:val="28"/>
          <w:szCs w:val="28"/>
        </w:rPr>
        <w:tab/>
      </w:r>
      <w:r w:rsidRPr="00885C81">
        <w:rPr>
          <w:b/>
          <w:color w:val="3366FF"/>
          <w:sz w:val="28"/>
          <w:szCs w:val="28"/>
        </w:rPr>
        <w:t xml:space="preserve">B. </w:t>
      </w:r>
      <w:r w:rsidRPr="00885C81">
        <w:rPr>
          <w:sz w:val="28"/>
          <w:szCs w:val="28"/>
        </w:rPr>
        <w:t>Trọng lượng lớp chất lỏng phía tr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hể tích lớp chất lỏng phía trên.</w:t>
      </w:r>
      <w:r w:rsidRPr="00885C81">
        <w:rPr>
          <w:sz w:val="28"/>
          <w:szCs w:val="28"/>
        </w:rPr>
        <w:tab/>
      </w:r>
      <w:r w:rsidRPr="00885C81">
        <w:rPr>
          <w:b/>
          <w:color w:val="3366FF"/>
          <w:sz w:val="28"/>
          <w:szCs w:val="28"/>
        </w:rPr>
        <w:t xml:space="preserve">D. </w:t>
      </w:r>
      <w:r w:rsidRPr="00885C81">
        <w:rPr>
          <w:sz w:val="28"/>
          <w:szCs w:val="28"/>
        </w:rPr>
        <w:t>Độ cao lớp chất lỏng phía trê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spacing w:after="160" w:line="256" w:lineRule="auto"/>
        <w:jc w:val="both"/>
        <w:rPr>
          <w:sz w:val="28"/>
          <w:szCs w:val="28"/>
        </w:rPr>
      </w:pPr>
      <w:r w:rsidRPr="00885C81">
        <w:rPr>
          <w:b/>
          <w:color w:val="0000FF"/>
          <w:sz w:val="28"/>
          <w:szCs w:val="28"/>
        </w:rPr>
        <w:t>Câu 73:</w:t>
      </w:r>
      <w:r w:rsidRPr="00885C81">
        <w:rPr>
          <w:sz w:val="28"/>
          <w:szCs w:val="28"/>
        </w:rPr>
        <w:t xml:space="preserve"> (Nhận biết, kiến thức đến tuần 9, thời gian làm 1 phút) Công thức tính áp suất chất lỏng là:</w:t>
      </w:r>
    </w:p>
    <w:p w:rsidR="00B21DA1" w:rsidRPr="00885C81" w:rsidRDefault="00B21DA1" w:rsidP="00B21DA1">
      <w:pPr>
        <w:ind w:firstLine="283"/>
        <w:rPr>
          <w:sz w:val="28"/>
          <w:szCs w:val="28"/>
        </w:rPr>
      </w:pPr>
      <w:r w:rsidRPr="00885C81">
        <w:rPr>
          <w:b/>
          <w:color w:val="3366FF"/>
          <w:sz w:val="28"/>
          <w:szCs w:val="28"/>
        </w:rPr>
        <w:t xml:space="preserve">A. </w:t>
      </w:r>
      <w:r w:rsidRPr="00885C81">
        <w:rPr>
          <w:color w:val="000000"/>
          <w:position w:val="-24"/>
          <w:sz w:val="28"/>
          <w:szCs w:val="28"/>
        </w:rPr>
        <w:object w:dxaOrig="720" w:dyaOrig="615">
          <v:shape id="_x0000_i1029" type="#_x0000_t75" style="width:36pt;height:30.75pt" o:ole="">
            <v:imagedata r:id="rId28" o:title=""/>
          </v:shape>
          <o:OLEObject Type="Embed" ProgID="Equation.DSMT4" ShapeID="_x0000_i1029" DrawAspect="Content" ObjectID="_1636967777" r:id="rId29"/>
        </w:objec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p= d.h;</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p =</w:t>
      </w:r>
      <w:r w:rsidR="009D2BF4" w:rsidRPr="00885C81">
        <w:rPr>
          <w:sz w:val="28"/>
          <w:szCs w:val="28"/>
        </w:rPr>
        <w:t>d.V</w:t>
      </w:r>
    </w:p>
    <w:p w:rsidR="00B21DA1" w:rsidRPr="00885C81" w:rsidRDefault="00B21DA1" w:rsidP="009D2BF4">
      <w:pPr>
        <w:tabs>
          <w:tab w:val="center" w:pos="3444"/>
          <w:tab w:val="center" w:pos="6010"/>
        </w:tabs>
        <w:spacing w:line="256" w:lineRule="auto"/>
        <w:ind w:firstLine="283"/>
        <w:rPr>
          <w:sz w:val="28"/>
          <w:szCs w:val="28"/>
        </w:rPr>
      </w:pPr>
      <w:r w:rsidRPr="00885C81">
        <w:rPr>
          <w:b/>
          <w:color w:val="3366FF"/>
          <w:sz w:val="28"/>
          <w:szCs w:val="28"/>
        </w:rPr>
        <w:t xml:space="preserve">D. </w:t>
      </w:r>
      <w:r w:rsidRPr="00885C81">
        <w:rPr>
          <w:color w:val="000000"/>
          <w:position w:val="-24"/>
          <w:sz w:val="28"/>
          <w:szCs w:val="28"/>
        </w:rPr>
        <w:object w:dxaOrig="720" w:dyaOrig="615">
          <v:shape id="_x0000_i1030" type="#_x0000_t75" style="width:36pt;height:30.75pt" o:ole="">
            <v:imagedata r:id="rId30" o:title=""/>
          </v:shape>
          <o:OLEObject Type="Embed" ProgID="Equation.DSMT4" ShapeID="_x0000_i1030" DrawAspect="Content" ObjectID="_1636967778" r:id="rId31"/>
        </w:object>
      </w:r>
    </w:p>
    <w:p w:rsidR="00B21DA1" w:rsidRPr="00885C81" w:rsidRDefault="00B21DA1" w:rsidP="00B21DA1">
      <w:pPr>
        <w:ind w:firstLine="283"/>
        <w:rPr>
          <w:sz w:val="28"/>
          <w:szCs w:val="28"/>
        </w:rPr>
      </w:pPr>
      <w:r w:rsidRPr="00885C81">
        <w:rPr>
          <w:sz w:val="28"/>
          <w:szCs w:val="28"/>
        </w:rPr>
        <w:lastRenderedPageBreak/>
        <w:t>Đáp án B</w:t>
      </w:r>
    </w:p>
    <w:p w:rsidR="00B21DA1" w:rsidRPr="00885C81" w:rsidRDefault="00B21DA1" w:rsidP="00B21DA1">
      <w:pPr>
        <w:jc w:val="both"/>
        <w:rPr>
          <w:sz w:val="28"/>
          <w:szCs w:val="28"/>
        </w:rPr>
      </w:pPr>
      <w:r w:rsidRPr="00885C81">
        <w:rPr>
          <w:b/>
          <w:color w:val="0000FF"/>
          <w:sz w:val="28"/>
          <w:szCs w:val="28"/>
        </w:rPr>
        <w:t>Câu 74:</w:t>
      </w:r>
      <w:r w:rsidRPr="00885C81">
        <w:rPr>
          <w:sz w:val="28"/>
          <w:szCs w:val="28"/>
        </w:rPr>
        <w:t xml:space="preserve"> (Thông hiểu, kiến thức đến tuần 9, thời gian làm 3 phút)</w:t>
      </w:r>
    </w:p>
    <w:p w:rsidR="00B21DA1" w:rsidRPr="00885C81" w:rsidRDefault="00B21DA1" w:rsidP="00B21DA1">
      <w:pPr>
        <w:ind w:firstLine="283"/>
        <w:jc w:val="both"/>
        <w:rPr>
          <w:sz w:val="28"/>
          <w:szCs w:val="28"/>
        </w:rPr>
      </w:pPr>
      <w:r w:rsidRPr="00885C81">
        <w:rPr>
          <w:sz w:val="28"/>
          <w:szCs w:val="28"/>
        </w:rPr>
        <w:t>Bốn bình 1,2,3,4 cùng đựng nước như hình 6. Áp suất của nước lên đáy bình nào lớn nhất?</w:t>
      </w:r>
    </w:p>
    <w:p w:rsidR="009D2BF4" w:rsidRPr="00885C81" w:rsidRDefault="00624591" w:rsidP="00B21DA1">
      <w:pPr>
        <w:ind w:firstLine="283"/>
        <w:jc w:val="both"/>
        <w:rPr>
          <w:noProof/>
          <w:sz w:val="28"/>
          <w:szCs w:val="28"/>
        </w:rPr>
      </w:pPr>
      <w:r>
        <w:rPr>
          <w:noProof/>
          <w:sz w:val="28"/>
          <w:szCs w:val="28"/>
        </w:rPr>
        <w:drawing>
          <wp:inline distT="0" distB="0" distL="0" distR="0">
            <wp:extent cx="5724525" cy="1466850"/>
            <wp:effectExtent l="0" t="0" r="9525"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24525" cy="1466850"/>
                    </a:xfrm>
                    <a:prstGeom prst="rect">
                      <a:avLst/>
                    </a:prstGeom>
                    <a:noFill/>
                    <a:ln>
                      <a:noFill/>
                    </a:ln>
                  </pic:spPr>
                </pic:pic>
              </a:graphicData>
            </a:graphic>
          </wp:inline>
        </w:drawing>
      </w:r>
    </w:p>
    <w:p w:rsidR="00B21DA1" w:rsidRPr="00885C81" w:rsidRDefault="00B21DA1" w:rsidP="00B21DA1">
      <w:pPr>
        <w:ind w:firstLine="283"/>
        <w:jc w:val="both"/>
        <w:rPr>
          <w:sz w:val="28"/>
          <w:szCs w:val="28"/>
        </w:rPr>
      </w:pPr>
      <w:r w:rsidRPr="00885C81">
        <w:rPr>
          <w:sz w:val="28"/>
          <w:szCs w:val="28"/>
        </w:rPr>
        <w:t>A.</w:t>
      </w:r>
      <w:r w:rsidRPr="00885C81">
        <w:rPr>
          <w:rFonts w:ascii="Arial" w:hAnsi="Arial" w:cs="Arial"/>
          <w:sz w:val="28"/>
          <w:szCs w:val="28"/>
        </w:rPr>
        <w:t xml:space="preserve"> </w:t>
      </w:r>
      <w:r w:rsidRPr="00885C81">
        <w:rPr>
          <w:sz w:val="28"/>
          <w:szCs w:val="28"/>
        </w:rPr>
        <w:t>Bình 1.</w:t>
      </w:r>
    </w:p>
    <w:p w:rsidR="00B21DA1" w:rsidRPr="00885C81" w:rsidRDefault="00B21DA1" w:rsidP="00B21DA1">
      <w:pPr>
        <w:spacing w:after="15" w:line="247" w:lineRule="auto"/>
        <w:ind w:firstLine="283"/>
        <w:jc w:val="both"/>
        <w:rPr>
          <w:sz w:val="28"/>
          <w:szCs w:val="28"/>
        </w:rPr>
      </w:pPr>
      <w:r w:rsidRPr="00885C81">
        <w:rPr>
          <w:sz w:val="28"/>
          <w:szCs w:val="28"/>
        </w:rPr>
        <w:t>B.</w:t>
      </w:r>
      <w:r w:rsidRPr="00885C81">
        <w:rPr>
          <w:sz w:val="28"/>
          <w:szCs w:val="28"/>
        </w:rPr>
        <w:tab/>
        <w:t>Bình 2.</w:t>
      </w:r>
    </w:p>
    <w:p w:rsidR="00B21DA1" w:rsidRPr="00885C81" w:rsidRDefault="00B21DA1" w:rsidP="00B21DA1">
      <w:pPr>
        <w:spacing w:after="15" w:line="247" w:lineRule="auto"/>
        <w:ind w:firstLine="283"/>
        <w:jc w:val="both"/>
        <w:rPr>
          <w:sz w:val="28"/>
          <w:szCs w:val="28"/>
        </w:rPr>
      </w:pPr>
      <w:r w:rsidRPr="00885C81">
        <w:rPr>
          <w:sz w:val="28"/>
          <w:szCs w:val="28"/>
        </w:rPr>
        <w:t>C.</w:t>
      </w:r>
      <w:r w:rsidRPr="00885C81">
        <w:rPr>
          <w:sz w:val="28"/>
          <w:szCs w:val="28"/>
        </w:rPr>
        <w:tab/>
        <w:t>Bình 3.</w:t>
      </w:r>
    </w:p>
    <w:p w:rsidR="00B21DA1" w:rsidRPr="00885C81" w:rsidRDefault="00B21DA1" w:rsidP="00B21DA1">
      <w:pPr>
        <w:spacing w:after="15" w:line="247" w:lineRule="auto"/>
        <w:ind w:firstLine="283"/>
        <w:jc w:val="both"/>
        <w:rPr>
          <w:sz w:val="28"/>
          <w:szCs w:val="28"/>
        </w:rPr>
      </w:pPr>
      <w:r w:rsidRPr="00885C81">
        <w:rPr>
          <w:sz w:val="28"/>
          <w:szCs w:val="28"/>
        </w:rPr>
        <w:t>D.</w:t>
      </w:r>
      <w:r w:rsidRPr="00885C81">
        <w:rPr>
          <w:rFonts w:ascii="Arial" w:hAnsi="Arial" w:cs="Arial"/>
          <w:sz w:val="28"/>
          <w:szCs w:val="28"/>
        </w:rPr>
        <w:t xml:space="preserve"> </w:t>
      </w:r>
      <w:r w:rsidRPr="00885C81">
        <w:rPr>
          <w:sz w:val="28"/>
          <w:szCs w:val="28"/>
        </w:rPr>
        <w:t>Bình 4.</w:t>
      </w:r>
    </w:p>
    <w:p w:rsidR="00B21DA1" w:rsidRPr="00885C81" w:rsidRDefault="00624591" w:rsidP="00B21DA1">
      <w:pPr>
        <w:tabs>
          <w:tab w:val="center" w:pos="3186"/>
        </w:tabs>
        <w:spacing w:after="21" w:line="256" w:lineRule="auto"/>
        <w:ind w:firstLine="283"/>
        <w:jc w:val="both"/>
        <w:rPr>
          <w:sz w:val="28"/>
          <w:szCs w:val="28"/>
        </w:rPr>
      </w:pPr>
      <w:r>
        <w:rPr>
          <w:noProof/>
          <w:sz w:val="28"/>
          <w:szCs w:val="28"/>
        </w:rPr>
        <mc:AlternateContent>
          <mc:Choice Requires="wpg">
            <w:drawing>
              <wp:inline distT="0" distB="0" distL="0" distR="0">
                <wp:extent cx="9525" cy="9525"/>
                <wp:effectExtent l="0" t="0" r="635" b="1905"/>
                <wp:docPr id="1" name="Group 55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25" cy="9525"/>
                          <a:chOff x="0" y="0"/>
                          <a:chExt cx="9525" cy="9525"/>
                        </a:xfrm>
                      </wpg:grpSpPr>
                      <wps:wsp>
                        <wps:cNvPr id="6" name="Shape 5233"/>
                        <wps:cNvSpPr>
                          <a:spLocks/>
                        </wps:cNvSpPr>
                        <wps:spPr bwMode="auto">
                          <a:xfrm>
                            <a:off x="0" y="0"/>
                            <a:ext cx="0" cy="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Lst>
                            <a:ahLst/>
                            <a:cxnLst/>
                            <a:rect l="0" t="0" r="0" b="0"/>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55025" o:spid="_x0000_s1026" style="width:.75pt;height:.75pt;mso-position-horizontal-relative:char;mso-position-vertical-relative:line" coordsize="9525,9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">
                <v:shape id="Shape 5233" o:spid="_x0000_s1027" style="position:absolute;width:0;height: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dDRcEA&#10;AADaAAAADwAAAGRycy9kb3ducmV2LnhtbESP0WoCMRRE3wX/IVyhb25WC1JWo+jSgi8Wqn7AZXPd&#10;BDc3YRN12683hUIfh5k5w6w2g+vEnfpoPSuYFSUI4sZry62C8+lj+gYiJmSNnWdS8E0RNuvxaIWV&#10;9g/+ovsxtSJDOFaowKQUKiljY8hhLHwgzt7F9w5Tln0rdY+PDHednJflQjq0nBcMBqoNNdfjzSmY&#10;8+5n9l4H42v36vYYbgdrP5V6mQzbJYhEQ/oP/7X3WsECfq/kG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XQ0XBAAAA2gAAAA8AAAAAAAAAAAAAAAAAmAIAAGRycy9kb3du&#10;cmV2LnhtbFBLBQYAAAAABAAEAPUAAACGAwAAAAA=&#10;" filled="f">
                  <v:stroke endcap="round"/>
                  <v:path arrowok="t" textboxrect="@1,@1,@1,@1"/>
                </v:shape>
                <w10:anchorlock/>
              </v:group>
            </w:pict>
          </mc:Fallback>
        </mc:AlternateContent>
      </w:r>
    </w:p>
    <w:p w:rsidR="00B21DA1" w:rsidRPr="00885C81" w:rsidRDefault="00B21DA1" w:rsidP="00B21DA1">
      <w:pPr>
        <w:spacing w:before="60"/>
        <w:ind w:firstLine="283"/>
        <w:jc w:val="both"/>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75:</w:t>
      </w:r>
      <w:r w:rsidRPr="00885C81">
        <w:rPr>
          <w:sz w:val="28"/>
          <w:szCs w:val="28"/>
        </w:rPr>
        <w:t xml:space="preserve"> (Thông hiểu, kiến thức đến tuần 9, thời gian làm 3 phút) Trong một bình chứa chất lỏng (hình vẽ), áp suất tại điểm nào lớn nhất? Áp suất tại điểm nào nhỏ nhất?</w:t>
      </w:r>
    </w:p>
    <w:p w:rsidR="00B21DA1" w:rsidRPr="00885C81" w:rsidRDefault="00624591" w:rsidP="00B21DA1">
      <w:pPr>
        <w:spacing w:before="60"/>
        <w:ind w:firstLine="283"/>
        <w:jc w:val="both"/>
        <w:rPr>
          <w:sz w:val="28"/>
          <w:szCs w:val="28"/>
        </w:rPr>
      </w:pPr>
      <w:r>
        <w:rPr>
          <w:noProof/>
          <w:sz w:val="28"/>
          <w:szCs w:val="28"/>
        </w:rPr>
        <w:drawing>
          <wp:inline distT="0" distB="0" distL="0" distR="0">
            <wp:extent cx="2314575" cy="1447800"/>
            <wp:effectExtent l="0" t="0" r="9525"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14575" cy="1447800"/>
                    </a:xfrm>
                    <a:prstGeom prst="rect">
                      <a:avLst/>
                    </a:prstGeom>
                    <a:noFill/>
                    <a:ln>
                      <a:noFill/>
                    </a:ln>
                  </pic:spPr>
                </pic:pic>
              </a:graphicData>
            </a:graphic>
          </wp:inline>
        </w:drawing>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Áp suất tại H lớn nhất, áp suất tại R nhỏ nhất.</w:t>
      </w:r>
      <w:r w:rsidRPr="00885C81">
        <w:rPr>
          <w:sz w:val="28"/>
          <w:szCs w:val="28"/>
        </w:rPr>
        <w:tab/>
      </w:r>
      <w:r w:rsidRPr="00885C81">
        <w:rPr>
          <w:b/>
          <w:color w:val="3366FF"/>
          <w:sz w:val="28"/>
          <w:szCs w:val="28"/>
        </w:rPr>
        <w:t xml:space="preserve">B. </w:t>
      </w:r>
      <w:r w:rsidRPr="00885C81">
        <w:rPr>
          <w:sz w:val="28"/>
          <w:szCs w:val="28"/>
        </w:rPr>
        <w:t>Áp suất tại K lớn nhất, áp suất tại H nhỏ nhấ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Áp suất tại R lớn nhất, áp suất tại H nhỏ nhất.</w:t>
      </w:r>
      <w:r w:rsidRPr="00885C81">
        <w:rPr>
          <w:sz w:val="28"/>
          <w:szCs w:val="28"/>
        </w:rPr>
        <w:tab/>
      </w:r>
      <w:r w:rsidRPr="00885C81">
        <w:rPr>
          <w:b/>
          <w:color w:val="3366FF"/>
          <w:sz w:val="28"/>
          <w:szCs w:val="28"/>
        </w:rPr>
        <w:t xml:space="preserve">D. </w:t>
      </w:r>
      <w:r w:rsidRPr="00885C81">
        <w:rPr>
          <w:sz w:val="28"/>
          <w:szCs w:val="28"/>
        </w:rPr>
        <w:t>Áp suất tại R lớn nhất, áp suất tại I nhỏ nhấ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76:</w:t>
      </w:r>
      <w:r w:rsidRPr="00885C81">
        <w:rPr>
          <w:sz w:val="28"/>
          <w:szCs w:val="28"/>
        </w:rPr>
        <w:t xml:space="preserve"> (Vận dụng, kiến thức đến tuần 9, thời gian làm 3 phút)</w:t>
      </w:r>
    </w:p>
    <w:p w:rsidR="00B21DA1" w:rsidRPr="00885C81" w:rsidRDefault="00B21DA1" w:rsidP="00B21DA1">
      <w:pPr>
        <w:ind w:firstLine="283"/>
        <w:jc w:val="both"/>
        <w:rPr>
          <w:sz w:val="28"/>
          <w:szCs w:val="28"/>
        </w:rPr>
      </w:pPr>
      <w:r w:rsidRPr="00885C81">
        <w:rPr>
          <w:sz w:val="28"/>
          <w:szCs w:val="28"/>
        </w:rPr>
        <w:t>Khi thiết kế đập chắn nước, căn cứ các quy luật áp suất chất lỏng, yêu cầu đập kiên cố, an toàn và tiết kiệm vật liệu thì các phương án nào ở hình vẽ là hợp lí:</w:t>
      </w:r>
    </w:p>
    <w:p w:rsidR="00B21DA1" w:rsidRPr="00885C81" w:rsidRDefault="00624591" w:rsidP="00B21DA1">
      <w:pPr>
        <w:spacing w:before="60"/>
        <w:ind w:firstLine="283"/>
        <w:jc w:val="both"/>
        <w:rPr>
          <w:sz w:val="28"/>
          <w:szCs w:val="28"/>
        </w:rPr>
      </w:pPr>
      <w:r>
        <w:rPr>
          <w:noProof/>
          <w:sz w:val="28"/>
          <w:szCs w:val="28"/>
        </w:rPr>
        <w:drawing>
          <wp:inline distT="0" distB="0" distL="0" distR="0">
            <wp:extent cx="5619750" cy="962025"/>
            <wp:effectExtent l="0" t="0" r="0" b="9525"/>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19750" cy="962025"/>
                    </a:xfrm>
                    <a:prstGeom prst="rect">
                      <a:avLst/>
                    </a:prstGeom>
                    <a:noFill/>
                    <a:ln>
                      <a:noFill/>
                    </a:ln>
                  </pic:spPr>
                </pic:pic>
              </a:graphicData>
            </a:graphic>
          </wp:inline>
        </w:drawing>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Hình a;</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Hình b;</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ình c;</w:t>
      </w:r>
    </w:p>
    <w:p w:rsidR="00B21DA1" w:rsidRPr="00885C81" w:rsidRDefault="00B21DA1" w:rsidP="00B21DA1">
      <w:pPr>
        <w:tabs>
          <w:tab w:val="center" w:pos="3467"/>
          <w:tab w:val="center" w:pos="5969"/>
          <w:tab w:val="center" w:pos="8260"/>
        </w:tabs>
        <w:spacing w:after="15" w:line="247" w:lineRule="auto"/>
        <w:ind w:firstLine="283"/>
        <w:rPr>
          <w:sz w:val="28"/>
          <w:szCs w:val="28"/>
        </w:rPr>
      </w:pPr>
      <w:r w:rsidRPr="00885C81">
        <w:rPr>
          <w:b/>
          <w:color w:val="3366FF"/>
          <w:sz w:val="28"/>
          <w:szCs w:val="28"/>
        </w:rPr>
        <w:t xml:space="preserve">D. </w:t>
      </w:r>
      <w:r w:rsidRPr="00885C81">
        <w:rPr>
          <w:sz w:val="28"/>
          <w:szCs w:val="28"/>
        </w:rPr>
        <w:t>Hình d.</w:t>
      </w: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lastRenderedPageBreak/>
        <w:t>Câu 77:</w:t>
      </w:r>
      <w:r w:rsidRPr="00885C81">
        <w:rPr>
          <w:sz w:val="28"/>
          <w:szCs w:val="28"/>
        </w:rPr>
        <w:t xml:space="preserve"> (Thông hiểu, kiến thức đến tuần 9, thời gian làm 3 phút) Phát biểu nào sau đây đúng?</w:t>
      </w:r>
    </w:p>
    <w:p w:rsidR="00B21DA1" w:rsidRPr="00885C81" w:rsidRDefault="00B21DA1" w:rsidP="00B21DA1">
      <w:pPr>
        <w:spacing w:before="60"/>
        <w:ind w:firstLine="283"/>
        <w:jc w:val="both"/>
        <w:rPr>
          <w:sz w:val="28"/>
          <w:szCs w:val="28"/>
        </w:rPr>
      </w:pPr>
      <w:r w:rsidRPr="00885C81">
        <w:rPr>
          <w:sz w:val="28"/>
          <w:szCs w:val="28"/>
        </w:rPr>
        <w:t>về độ lớn của áp suất chất lỏ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Độ lớn của áp suất chất lỏng chỉ phụ thuộc độ sâu từ mặt thoáng đến điểm tính áp suấ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ộ lớn của áp suất chất lỏng chỉ phụ thuộc trọng lượng riêng chất lỏ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ộ lớn của áp suất chất lỏng chỉ phụ thuộc hình dạng bình chứa.</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ộ lớn của áp suất chất lỏng chỉ phụ thuộc trọng lượng riêng chất lỏng và độ sâu từ mặt thoáng đến điểm tính áp suất.</w:t>
      </w:r>
    </w:p>
    <w:p w:rsidR="00B21DA1" w:rsidRPr="00885C81" w:rsidRDefault="00B21DA1" w:rsidP="00B21DA1">
      <w:pPr>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before="60"/>
        <w:jc w:val="both"/>
        <w:rPr>
          <w:sz w:val="28"/>
          <w:szCs w:val="28"/>
        </w:rPr>
      </w:pPr>
      <w:r w:rsidRPr="00885C81">
        <w:rPr>
          <w:b/>
          <w:color w:val="0000FF"/>
          <w:sz w:val="28"/>
          <w:szCs w:val="28"/>
        </w:rPr>
        <w:t>Câu 78:</w:t>
      </w:r>
      <w:r w:rsidRPr="00885C81">
        <w:rPr>
          <w:sz w:val="28"/>
          <w:szCs w:val="28"/>
        </w:rPr>
        <w:t xml:space="preserve"> (Vận dụng, kiến thức đến tuần 9, thời gian làm 3 phút)Một bình hình trụ cao 2,5m đựng đầy nước. Biết khối lượng riêng của nước là 1000kg/m</w:t>
      </w:r>
      <w:r w:rsidRPr="00885C81">
        <w:rPr>
          <w:sz w:val="28"/>
          <w:szCs w:val="28"/>
          <w:vertAlign w:val="superscript"/>
        </w:rPr>
        <w:t>3</w:t>
      </w:r>
      <w:r w:rsidRPr="00885C81">
        <w:rPr>
          <w:sz w:val="28"/>
          <w:szCs w:val="28"/>
        </w:rPr>
        <w:t>. Áp suất của nước tác dụng lên đáy bình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2500Pa;</w:t>
      </w:r>
      <w:r w:rsidRPr="00885C81">
        <w:rPr>
          <w:sz w:val="28"/>
          <w:szCs w:val="28"/>
        </w:rPr>
        <w:tab/>
      </w:r>
      <w:r w:rsidRPr="00885C81">
        <w:rPr>
          <w:b/>
          <w:color w:val="3366FF"/>
          <w:sz w:val="28"/>
          <w:szCs w:val="28"/>
        </w:rPr>
        <w:t xml:space="preserve">B. </w:t>
      </w:r>
      <w:r w:rsidRPr="00885C81">
        <w:rPr>
          <w:sz w:val="28"/>
          <w:szCs w:val="28"/>
        </w:rPr>
        <w:t>400Pa;</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250Pa;</w:t>
      </w:r>
      <w:r w:rsidRPr="00885C81">
        <w:rPr>
          <w:sz w:val="28"/>
          <w:szCs w:val="28"/>
        </w:rPr>
        <w:tab/>
      </w:r>
      <w:r w:rsidRPr="00885C81">
        <w:rPr>
          <w:b/>
          <w:color w:val="3366FF"/>
          <w:sz w:val="28"/>
          <w:szCs w:val="28"/>
        </w:rPr>
        <w:t xml:space="preserve">D. </w:t>
      </w:r>
      <w:r w:rsidRPr="00885C81">
        <w:rPr>
          <w:sz w:val="28"/>
          <w:szCs w:val="28"/>
        </w:rPr>
        <w:t>25000Pa.</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79:</w:t>
      </w:r>
      <w:r w:rsidRPr="00885C81">
        <w:rPr>
          <w:sz w:val="28"/>
          <w:szCs w:val="28"/>
        </w:rPr>
        <w:t xml:space="preserve"> (Vận dụng, kiến thức đến tuần 9, thời gian làm 3 phút)</w:t>
      </w:r>
    </w:p>
    <w:p w:rsidR="00B21DA1" w:rsidRPr="00885C81" w:rsidRDefault="00B21DA1" w:rsidP="00B21DA1">
      <w:pPr>
        <w:spacing w:after="37"/>
        <w:ind w:firstLine="283"/>
        <w:jc w:val="both"/>
        <w:rPr>
          <w:sz w:val="28"/>
          <w:szCs w:val="28"/>
        </w:rPr>
      </w:pPr>
      <w:r w:rsidRPr="00885C81">
        <w:rPr>
          <w:sz w:val="28"/>
          <w:szCs w:val="28"/>
        </w:rPr>
        <w:t>Một thùng đựng đầy nứơc cao 80 cm. Áp suất tại điểm A cách đáy 20 cm là bao nhiêu? Biết trọng lượng riêng của nước là 10000 N / m</w:t>
      </w:r>
      <w:r w:rsidRPr="00885C81">
        <w:rPr>
          <w:sz w:val="28"/>
          <w:szCs w:val="28"/>
          <w:vertAlign w:val="superscript"/>
        </w:rPr>
        <w:t>3</w:t>
      </w:r>
      <w:r w:rsidRPr="00885C81">
        <w:rPr>
          <w:sz w:val="28"/>
          <w:szCs w:val="28"/>
        </w:rPr>
        <w:t>.</w:t>
      </w:r>
    </w:p>
    <w:p w:rsidR="00B21DA1" w:rsidRPr="00885C81" w:rsidRDefault="00B21DA1" w:rsidP="00B21DA1">
      <w:pPr>
        <w:spacing w:before="60"/>
        <w:ind w:firstLine="283"/>
        <w:jc w:val="both"/>
        <w:rPr>
          <w:sz w:val="28"/>
          <w:szCs w:val="28"/>
        </w:rPr>
      </w:pPr>
      <w:r w:rsidRPr="00885C81">
        <w:rPr>
          <w:sz w:val="28"/>
          <w:szCs w:val="28"/>
        </w:rPr>
        <w:t>Hãy chọn đáp án đúng.</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8000 N / 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2000 N / 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6000 N / m</w:t>
      </w:r>
      <w:r w:rsidRPr="00885C81">
        <w:rPr>
          <w:sz w:val="28"/>
          <w:szCs w:val="28"/>
          <w:vertAlign w:val="superscript"/>
        </w:rPr>
        <w:t>2</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60000 N / m</w:t>
      </w:r>
      <w:r w:rsidRPr="00885C81">
        <w:rPr>
          <w:sz w:val="28"/>
          <w:szCs w:val="28"/>
          <w:vertAlign w:val="superscript"/>
        </w:rPr>
        <w:t>2</w:t>
      </w:r>
      <w:r w:rsidRPr="00885C81">
        <w:rPr>
          <w:sz w:val="28"/>
          <w:szCs w:val="28"/>
        </w:rPr>
        <w:t>.</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80:</w:t>
      </w:r>
      <w:r w:rsidRPr="00885C81">
        <w:rPr>
          <w:sz w:val="28"/>
          <w:szCs w:val="28"/>
        </w:rPr>
        <w:t xml:space="preserve"> (Nhận biết, kiến thức đến tuần 10, thời gian làm 2 phút) Phát biểu nào sau đây đúng khi nói về bình thông nhau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ong bình thông nhau chứa cùng một chất lỏng , các mặt thoáng của chất lỏng ở các nhánh đều ở cùng một độ cao.</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ong bình thông nhau chứa cùng một chất lỏng đứng yên , các mặt thoáng của chất lỏng ở các nhánh đều ở cùng một độ cao.</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ong bình thông nhau chứa cùng một chất lỏng đứng yên, lượng chất lỏng ở các nhánh đều bằng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ong bình thông nhau chứa các chất lỏng đứng yên , các mặt thoáng của chất lỏng ở các nhánh đều ở cùng một độ cao.</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81:</w:t>
      </w:r>
      <w:r w:rsidRPr="00885C81">
        <w:rPr>
          <w:sz w:val="28"/>
          <w:szCs w:val="28"/>
        </w:rPr>
        <w:t xml:space="preserve"> (Nhận biết, kiến thức đến tuần 10, thời gian làm 2 phút)</w:t>
      </w:r>
    </w:p>
    <w:p w:rsidR="00B21DA1" w:rsidRPr="00885C81" w:rsidRDefault="00B21DA1" w:rsidP="00B21DA1">
      <w:pPr>
        <w:spacing w:before="60"/>
        <w:ind w:firstLine="283"/>
        <w:jc w:val="both"/>
        <w:rPr>
          <w:sz w:val="28"/>
          <w:szCs w:val="28"/>
        </w:rPr>
      </w:pPr>
      <w:r w:rsidRPr="00885C81">
        <w:rPr>
          <w:sz w:val="28"/>
          <w:szCs w:val="28"/>
        </w:rPr>
        <w:t>Trong các kết luận sau, kết luận nào không đúng đối với bình thông nhau?</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Bình thông nhau là bình có 2 hoặc nhiều nhánh thông nhau.</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iết diện của các nhánh bình thông nhau phải bằng nha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ong bình thông nhau có thể chứa 1 hoặc nhiều chất lỏng khác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ong bình thông nhau chứa cùng 1 chất lỏng đứng yên, các mực chất lỏng ở các nhánh luôn ở cùng 1 độ cao.</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lastRenderedPageBreak/>
        <w:t>Đáp án B</w:t>
      </w:r>
    </w:p>
    <w:p w:rsidR="00B21DA1" w:rsidRPr="00885C81" w:rsidRDefault="00B21DA1" w:rsidP="00B21DA1">
      <w:pPr>
        <w:jc w:val="both"/>
        <w:rPr>
          <w:sz w:val="28"/>
          <w:szCs w:val="28"/>
        </w:rPr>
      </w:pPr>
      <w:r w:rsidRPr="00885C81">
        <w:rPr>
          <w:b/>
          <w:color w:val="0000FF"/>
          <w:sz w:val="28"/>
          <w:szCs w:val="28"/>
        </w:rPr>
        <w:t>Câu 82:</w:t>
      </w:r>
      <w:r w:rsidRPr="00885C81">
        <w:rPr>
          <w:sz w:val="28"/>
          <w:szCs w:val="28"/>
        </w:rPr>
        <w:t xml:space="preserve"> (Vận dụng, kiến thức đến tuần 10, thời gian làm 5 phút)</w:t>
      </w:r>
    </w:p>
    <w:p w:rsidR="00B21DA1" w:rsidRPr="00885C81" w:rsidRDefault="00B21DA1" w:rsidP="00B21DA1">
      <w:pPr>
        <w:spacing w:before="60"/>
        <w:ind w:firstLine="283"/>
        <w:jc w:val="both"/>
        <w:rPr>
          <w:sz w:val="28"/>
          <w:szCs w:val="28"/>
        </w:rPr>
      </w:pPr>
      <w:r w:rsidRPr="00885C81">
        <w:rPr>
          <w:sz w:val="28"/>
          <w:szCs w:val="28"/>
        </w:rPr>
        <w:t>Trong một bình thông nhau chứa thủy ngân, người ta đổ thêm vào một nhánh axit sunfuaric và nhánh còn lại đổ thêm nước.Khi cột nước trong nhánh thứ hai là 64cm thì mực thủy ngân ở hai nhánh ngang nhau.Hỏi độ cao của cột axit sunfuaric là giá trị nào trong các giá trị sau đây.Biết trọng lượng riêng của axit sunfuaric và của nước lần lượt là d</w:t>
      </w:r>
      <w:r w:rsidRPr="00885C81">
        <w:rPr>
          <w:sz w:val="28"/>
          <w:szCs w:val="28"/>
          <w:vertAlign w:val="subscript"/>
        </w:rPr>
        <w:t>1</w:t>
      </w:r>
      <w:r w:rsidRPr="00885C81">
        <w:rPr>
          <w:sz w:val="28"/>
          <w:szCs w:val="28"/>
        </w:rPr>
        <w:t>=18000N/m</w:t>
      </w:r>
      <w:r w:rsidRPr="00885C81">
        <w:rPr>
          <w:sz w:val="28"/>
          <w:szCs w:val="28"/>
          <w:vertAlign w:val="superscript"/>
        </w:rPr>
        <w:t>3</w:t>
      </w:r>
      <w:r w:rsidRPr="00885C81">
        <w:rPr>
          <w:sz w:val="28"/>
          <w:szCs w:val="28"/>
        </w:rPr>
        <w:t xml:space="preserve"> và d</w:t>
      </w:r>
      <w:r w:rsidRPr="00885C81">
        <w:rPr>
          <w:sz w:val="28"/>
          <w:szCs w:val="28"/>
          <w:vertAlign w:val="subscript"/>
        </w:rPr>
        <w:t>2</w:t>
      </w:r>
      <w:r w:rsidRPr="00885C81">
        <w:rPr>
          <w:sz w:val="28"/>
          <w:szCs w:val="28"/>
        </w:rPr>
        <w:t>=10000N/m</w:t>
      </w:r>
      <w:r w:rsidRPr="00885C81">
        <w:rPr>
          <w:sz w:val="28"/>
          <w:szCs w:val="28"/>
          <w:vertAlign w:val="superscript"/>
        </w:rPr>
        <w:t>3</w:t>
      </w:r>
      <w:r w:rsidRPr="00885C81">
        <w:rPr>
          <w:sz w:val="28"/>
          <w:szCs w:val="28"/>
          <w:vertAlign w:val="subscript"/>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64cm.</w:t>
      </w:r>
      <w:r w:rsidRPr="00885C81">
        <w:rPr>
          <w:sz w:val="28"/>
          <w:szCs w:val="28"/>
        </w:rPr>
        <w:tab/>
      </w:r>
      <w:r w:rsidRPr="00885C81">
        <w:rPr>
          <w:b/>
          <w:color w:val="3366FF"/>
          <w:sz w:val="28"/>
          <w:szCs w:val="28"/>
        </w:rPr>
        <w:t xml:space="preserve">B. </w:t>
      </w:r>
      <w:r w:rsidRPr="00885C81">
        <w:rPr>
          <w:sz w:val="28"/>
          <w:szCs w:val="28"/>
        </w:rPr>
        <w:t>42,5 cm.</w:t>
      </w:r>
      <w:r w:rsidRPr="00885C81">
        <w:rPr>
          <w:sz w:val="28"/>
          <w:szCs w:val="28"/>
        </w:rPr>
        <w:tab/>
      </w:r>
      <w:r w:rsidRPr="00885C81">
        <w:rPr>
          <w:b/>
          <w:color w:val="3366FF"/>
          <w:sz w:val="28"/>
          <w:szCs w:val="28"/>
        </w:rPr>
        <w:t xml:space="preserve">C. </w:t>
      </w:r>
      <w:r w:rsidRPr="00885C81">
        <w:rPr>
          <w:sz w:val="28"/>
          <w:szCs w:val="28"/>
        </w:rPr>
        <w:t>35,6 cm.</w:t>
      </w:r>
      <w:r w:rsidRPr="00885C81">
        <w:rPr>
          <w:sz w:val="28"/>
          <w:szCs w:val="28"/>
        </w:rPr>
        <w:tab/>
      </w:r>
      <w:r w:rsidRPr="00885C81">
        <w:rPr>
          <w:b/>
          <w:color w:val="3366FF"/>
          <w:sz w:val="28"/>
          <w:szCs w:val="28"/>
        </w:rPr>
        <w:t xml:space="preserve">D. </w:t>
      </w:r>
      <w:r w:rsidRPr="00885C81">
        <w:rPr>
          <w:sz w:val="28"/>
          <w:szCs w:val="28"/>
        </w:rPr>
        <w:t>32 c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83:</w:t>
      </w:r>
      <w:r w:rsidRPr="00885C81">
        <w:rPr>
          <w:sz w:val="28"/>
          <w:szCs w:val="28"/>
        </w:rPr>
        <w:t xml:space="preserve"> (Vận dụng, kiến thức đến tuần 10, thời gian làm 5 phút)</w:t>
      </w:r>
    </w:p>
    <w:p w:rsidR="00B21DA1" w:rsidRPr="00885C81" w:rsidRDefault="00B21DA1" w:rsidP="00B21DA1">
      <w:pPr>
        <w:ind w:firstLine="283"/>
        <w:jc w:val="both"/>
        <w:rPr>
          <w:sz w:val="28"/>
          <w:szCs w:val="28"/>
        </w:rPr>
      </w:pPr>
      <w:r w:rsidRPr="00885C81">
        <w:rPr>
          <w:sz w:val="28"/>
          <w:szCs w:val="28"/>
        </w:rPr>
        <w:t>Một ống chứa đầy nước đặt nằm ngang như hình vẽ.Tiết diện ngang của phần rộng là 60cm</w:t>
      </w:r>
      <w:r w:rsidRPr="00885C81">
        <w:rPr>
          <w:sz w:val="28"/>
          <w:szCs w:val="28"/>
          <w:vertAlign w:val="superscript"/>
        </w:rPr>
        <w:t>2</w:t>
      </w:r>
      <w:r w:rsidRPr="00885C81">
        <w:rPr>
          <w:sz w:val="28"/>
          <w:szCs w:val="28"/>
        </w:rPr>
        <w:t>, của phần hẹp là 20cm</w:t>
      </w:r>
      <w:r w:rsidRPr="00885C81">
        <w:rPr>
          <w:sz w:val="28"/>
          <w:szCs w:val="28"/>
          <w:vertAlign w:val="superscript"/>
        </w:rPr>
        <w:t>2</w:t>
      </w:r>
      <w:r w:rsidRPr="00885C81">
        <w:rPr>
          <w:sz w:val="28"/>
          <w:szCs w:val="28"/>
        </w:rPr>
        <w:t xml:space="preserve">.Hỏi lực ép lên pít tông nhỏ là bao nhiêu để hệ thống cân bằng lực nếu lực tác dụng lên pittông lớn là 3600N.Lựa chọn đáp án đúng trong các đáp án sau. </w:t>
      </w:r>
    </w:p>
    <w:p w:rsidR="00B21DA1" w:rsidRPr="00885C81" w:rsidRDefault="00624591" w:rsidP="00B21DA1">
      <w:pPr>
        <w:spacing w:before="60"/>
        <w:ind w:firstLine="283"/>
        <w:jc w:val="both"/>
        <w:rPr>
          <w:sz w:val="28"/>
          <w:szCs w:val="28"/>
        </w:rPr>
      </w:pPr>
      <w:r>
        <w:rPr>
          <w:noProof/>
          <w:sz w:val="28"/>
          <w:szCs w:val="28"/>
        </w:rPr>
        <w:drawing>
          <wp:inline distT="0" distB="0" distL="0" distR="0">
            <wp:extent cx="1247775" cy="714375"/>
            <wp:effectExtent l="0" t="0" r="9525" b="9525"/>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47775" cy="714375"/>
                    </a:xfrm>
                    <a:prstGeom prst="rect">
                      <a:avLst/>
                    </a:prstGeom>
                    <a:noFill/>
                    <a:ln>
                      <a:noFill/>
                    </a:ln>
                  </pic:spPr>
                </pic:pic>
              </a:graphicData>
            </a:graphic>
          </wp:inline>
        </w:drawing>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F = 3600N.</w:t>
      </w:r>
      <w:r w:rsidRPr="00885C81">
        <w:rPr>
          <w:sz w:val="28"/>
          <w:szCs w:val="28"/>
        </w:rPr>
        <w:tab/>
      </w:r>
      <w:r w:rsidRPr="00885C81">
        <w:rPr>
          <w:b/>
          <w:color w:val="3366FF"/>
          <w:sz w:val="28"/>
          <w:szCs w:val="28"/>
        </w:rPr>
        <w:t xml:space="preserve">B. </w:t>
      </w:r>
      <w:r w:rsidRPr="00885C81">
        <w:rPr>
          <w:sz w:val="28"/>
          <w:szCs w:val="28"/>
        </w:rPr>
        <w:t>F = 3200N.</w:t>
      </w:r>
      <w:r w:rsidRPr="00885C81">
        <w:rPr>
          <w:sz w:val="28"/>
          <w:szCs w:val="28"/>
        </w:rPr>
        <w:tab/>
      </w:r>
      <w:r w:rsidRPr="00885C81">
        <w:rPr>
          <w:b/>
          <w:color w:val="3366FF"/>
          <w:sz w:val="28"/>
          <w:szCs w:val="28"/>
        </w:rPr>
        <w:t xml:space="preserve">C. </w:t>
      </w:r>
      <w:r w:rsidRPr="00885C81">
        <w:rPr>
          <w:sz w:val="28"/>
          <w:szCs w:val="28"/>
        </w:rPr>
        <w:t>F = 2400N.</w:t>
      </w:r>
      <w:r w:rsidRPr="00885C81">
        <w:rPr>
          <w:sz w:val="28"/>
          <w:szCs w:val="28"/>
        </w:rPr>
        <w:tab/>
      </w:r>
      <w:r w:rsidRPr="00885C81">
        <w:rPr>
          <w:b/>
          <w:color w:val="3366FF"/>
          <w:sz w:val="28"/>
          <w:szCs w:val="28"/>
        </w:rPr>
        <w:t xml:space="preserve">D. </w:t>
      </w:r>
      <w:r w:rsidRPr="00885C81">
        <w:rPr>
          <w:sz w:val="28"/>
          <w:szCs w:val="28"/>
        </w:rPr>
        <w:t>F = 1200N.</w:t>
      </w: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84:</w:t>
      </w:r>
      <w:r w:rsidRPr="00885C81">
        <w:rPr>
          <w:sz w:val="28"/>
          <w:szCs w:val="28"/>
        </w:rPr>
        <w:t xml:space="preserve"> (Nhận biết, kiến thức đến tuần 11, thời gian làm 1 phút)</w:t>
      </w:r>
    </w:p>
    <w:p w:rsidR="00B21DA1" w:rsidRPr="00885C81" w:rsidRDefault="00B21DA1" w:rsidP="00B21DA1">
      <w:pPr>
        <w:spacing w:before="60"/>
        <w:ind w:firstLine="283"/>
        <w:jc w:val="both"/>
        <w:rPr>
          <w:sz w:val="28"/>
          <w:szCs w:val="28"/>
        </w:rPr>
      </w:pPr>
      <w:r w:rsidRPr="00885C81">
        <w:rPr>
          <w:sz w:val="28"/>
          <w:szCs w:val="28"/>
        </w:rPr>
        <w:t>Điều nào sau đây đúng khi nói về sự tạo thành áp suất khí quyể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Do không khí tạo thành khí quyển có trọng lượ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Do mặt trời tác dụng lực vào trái đấ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Do mặt trăng tác dụng lực vào trái đấ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Do trái đất tự quay.</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85:</w:t>
      </w:r>
      <w:r w:rsidRPr="00885C81">
        <w:rPr>
          <w:sz w:val="28"/>
          <w:szCs w:val="28"/>
        </w:rPr>
        <w:t xml:space="preserve"> (Nhận biết, kiến thức đến tuần 11, thời gian làm 2 phút) Phát biểu nào sau đây đúng về áp suất chất khí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Mọi vật trên trái đất không phải chịu một áp suất nào của chất khí.</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húng ta sống thoải mái trên mặt đất vì không phải chịu một áp suất nào như ngâm mình trong nướ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Mọi vật trên trái đất phải chịu tác dụng của áp suất khí quyển còn trái đất không phải chịu áp suất này.</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ái đất và mọi vật trên trái đất đều chịu tác dụng của áp suất khí quyển theo mọi phươ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86:</w:t>
      </w:r>
      <w:r w:rsidRPr="00885C81">
        <w:rPr>
          <w:sz w:val="28"/>
          <w:szCs w:val="28"/>
        </w:rPr>
        <w:t xml:space="preserve"> (Nhận biết, kiến thức đến tuần 11, thời gian làm 2 phút)</w:t>
      </w:r>
    </w:p>
    <w:p w:rsidR="00B21DA1" w:rsidRPr="00885C81" w:rsidRDefault="00B21DA1" w:rsidP="00B21DA1">
      <w:pPr>
        <w:spacing w:before="60"/>
        <w:ind w:firstLine="283"/>
        <w:jc w:val="both"/>
        <w:rPr>
          <w:sz w:val="28"/>
          <w:szCs w:val="28"/>
        </w:rPr>
      </w:pPr>
      <w:r w:rsidRPr="00885C81">
        <w:rPr>
          <w:sz w:val="28"/>
          <w:szCs w:val="28"/>
        </w:rPr>
        <w:t xml:space="preserve">Hãy cho biết câu nào dưới đây là </w:t>
      </w:r>
      <w:r w:rsidRPr="00885C81">
        <w:rPr>
          <w:b/>
          <w:sz w:val="28"/>
          <w:szCs w:val="28"/>
        </w:rPr>
        <w:t>không đúng</w:t>
      </w:r>
      <w:r w:rsidRPr="00885C81">
        <w:rPr>
          <w:sz w:val="28"/>
          <w:szCs w:val="28"/>
        </w:rPr>
        <w:t xml:space="preserve"> khi nói về áp suất khí quyể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Áp suất khí quyển được gây ra do áp lực của các lớp không khí bao bọc xung quanh trái đất.</w:t>
      </w:r>
    </w:p>
    <w:p w:rsidR="00B21DA1" w:rsidRPr="00885C81" w:rsidRDefault="00B21DA1" w:rsidP="00B21DA1">
      <w:pPr>
        <w:ind w:firstLine="283"/>
        <w:rPr>
          <w:sz w:val="28"/>
          <w:szCs w:val="28"/>
        </w:rPr>
      </w:pPr>
      <w:r w:rsidRPr="00885C81">
        <w:rPr>
          <w:b/>
          <w:color w:val="3366FF"/>
          <w:sz w:val="28"/>
          <w:szCs w:val="28"/>
        </w:rPr>
        <w:lastRenderedPageBreak/>
        <w:t xml:space="preserve">B. </w:t>
      </w:r>
      <w:r w:rsidRPr="00885C81">
        <w:rPr>
          <w:sz w:val="28"/>
          <w:szCs w:val="28"/>
        </w:rPr>
        <w:t>Trái đất và mọi vật trên trái đất đều chịu tác dụng của áp suất khí quyển theo mọi hướ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Áp suất khí quyển chỉ có ở trái đất, các thiên thể khác trong vũ trụ không có.</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àng lên cao áp suất khí quyển càng giảm.</w:t>
      </w:r>
    </w:p>
    <w:p w:rsidR="00B21DA1" w:rsidRPr="00885C81" w:rsidRDefault="00B21DA1" w:rsidP="00B21DA1">
      <w:pPr>
        <w:spacing w:after="8"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87:</w:t>
      </w:r>
      <w:r w:rsidRPr="00885C81">
        <w:rPr>
          <w:sz w:val="28"/>
          <w:szCs w:val="28"/>
        </w:rPr>
        <w:t xml:space="preserve"> (Thông hiểu, kiến thức đến tuần 11, thời gian làm 2 phút)</w:t>
      </w:r>
    </w:p>
    <w:p w:rsidR="00B21DA1" w:rsidRPr="00885C81" w:rsidRDefault="00B21DA1" w:rsidP="00B21DA1">
      <w:pPr>
        <w:jc w:val="both"/>
        <w:rPr>
          <w:sz w:val="28"/>
          <w:szCs w:val="28"/>
        </w:rPr>
      </w:pPr>
      <w:r w:rsidRPr="00885C81">
        <w:rPr>
          <w:b/>
          <w:color w:val="0000FF"/>
          <w:sz w:val="28"/>
          <w:szCs w:val="28"/>
        </w:rPr>
        <w:t>Câu 88:</w:t>
      </w:r>
      <w:r w:rsidRPr="00885C81">
        <w:rPr>
          <w:sz w:val="28"/>
          <w:szCs w:val="28"/>
        </w:rPr>
        <w:t xml:space="preserve"> (Thông hiểu, kiến thức đến tuần 11, thời gian làm 3 phút)</w:t>
      </w:r>
    </w:p>
    <w:p w:rsidR="00B21DA1" w:rsidRPr="00885C81" w:rsidRDefault="00B21DA1" w:rsidP="00B21DA1">
      <w:pPr>
        <w:spacing w:before="60"/>
        <w:ind w:firstLine="283"/>
        <w:jc w:val="both"/>
        <w:rPr>
          <w:sz w:val="28"/>
          <w:szCs w:val="28"/>
        </w:rPr>
      </w:pPr>
      <w:r w:rsidRPr="00885C81">
        <w:rPr>
          <w:sz w:val="28"/>
          <w:szCs w:val="28"/>
        </w:rPr>
        <w:t xml:space="preserve">Trong các hiện tượng sau đây hiện tượng nào </w:t>
      </w:r>
      <w:r w:rsidRPr="00885C81">
        <w:rPr>
          <w:b/>
          <w:i/>
          <w:sz w:val="28"/>
          <w:szCs w:val="28"/>
        </w:rPr>
        <w:t>không</w:t>
      </w:r>
      <w:r w:rsidRPr="00885C81">
        <w:rPr>
          <w:sz w:val="28"/>
          <w:szCs w:val="28"/>
        </w:rPr>
        <w:t xml:space="preserve"> do áp suất khí quyển gây ra.</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Một cốc đựng đầy nước được đậy bằng miếng bìa khi lộn ngược cốc thì nước không chảy ra ngoài.</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on người có thể hít không khí vào  phổ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húng ta khó rút chân ra khỏi bù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ật rơi từ trên cao xuống.</w:t>
      </w:r>
    </w:p>
    <w:p w:rsidR="00B21DA1" w:rsidRPr="00885C81" w:rsidRDefault="00B21DA1" w:rsidP="00B21DA1">
      <w:pPr>
        <w:spacing w:after="8"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89:</w:t>
      </w:r>
      <w:r w:rsidRPr="00885C81">
        <w:rPr>
          <w:sz w:val="28"/>
          <w:szCs w:val="28"/>
        </w:rPr>
        <w:t xml:space="preserve"> (Vận dụng, kiến thức đến tuần 11, thời gian làm 3 phút)</w:t>
      </w:r>
    </w:p>
    <w:p w:rsidR="00B21DA1" w:rsidRPr="00885C81" w:rsidRDefault="00B21DA1" w:rsidP="00B21DA1">
      <w:pPr>
        <w:spacing w:before="60"/>
        <w:ind w:firstLine="283"/>
        <w:jc w:val="both"/>
        <w:rPr>
          <w:sz w:val="28"/>
          <w:szCs w:val="28"/>
        </w:rPr>
      </w:pPr>
      <w:r w:rsidRPr="00885C81">
        <w:rPr>
          <w:sz w:val="28"/>
          <w:szCs w:val="28"/>
        </w:rPr>
        <w:t>Trong các hiện tượng sau, hiện tượng nào liên quan đến áp suất khí quyển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Cắm ống hút vào cốc nước và thổi thấy bong bóng nổi lên mặt nướ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Cắm ống hút vào cốc sữa và hút sữa vào miệ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Uống nước trong cốc bằng cách đổ dần cốc nước vào miệng.</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Bóp tay vào hộp sữa nước bằng giấy để sữa phun vào miệng.</w:t>
      </w:r>
    </w:p>
    <w:p w:rsidR="00B21DA1" w:rsidRPr="00885C81" w:rsidRDefault="00B21DA1" w:rsidP="00B21DA1">
      <w:pPr>
        <w:spacing w:after="10"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90:</w:t>
      </w:r>
      <w:r w:rsidRPr="00885C81">
        <w:rPr>
          <w:sz w:val="28"/>
          <w:szCs w:val="28"/>
        </w:rPr>
        <w:t xml:space="preserve"> (Vận dụng, kiến thức đến tuần 11, thời gian làm 3 phút) Tại sao nắp ấm pha trà có một lỗ nhỏ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Để nước nóng bay hơi bớt cho đỡ nó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Để trang trí cho đẹp.</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ể dễ đổ nước ra chén do lợi dụng áp suất khí quyển.</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ể cho đúng mốt.</w:t>
      </w:r>
    </w:p>
    <w:p w:rsidR="00B21DA1" w:rsidRPr="00885C81" w:rsidRDefault="00B21DA1" w:rsidP="00B21DA1">
      <w:pPr>
        <w:spacing w:after="10"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91:</w:t>
      </w:r>
      <w:r w:rsidRPr="00885C81">
        <w:rPr>
          <w:sz w:val="28"/>
          <w:szCs w:val="28"/>
        </w:rPr>
        <w:t xml:space="preserve"> (Vận dụng, kiến thức đến tuần 11, thời gian làm 3 phút)</w:t>
      </w:r>
    </w:p>
    <w:p w:rsidR="00B21DA1" w:rsidRPr="00885C81" w:rsidRDefault="00B21DA1" w:rsidP="00B21DA1">
      <w:pPr>
        <w:spacing w:before="60"/>
        <w:ind w:firstLine="283"/>
        <w:jc w:val="both"/>
        <w:rPr>
          <w:sz w:val="28"/>
          <w:szCs w:val="28"/>
        </w:rPr>
      </w:pPr>
      <w:r w:rsidRPr="00885C81">
        <w:rPr>
          <w:sz w:val="28"/>
          <w:szCs w:val="28"/>
        </w:rPr>
        <w:t>Tại sao để lấy sữa đặc trong hộp sữa ông thọ ra cốc, người ta phải đục hai lỗ trên mặt hộp sữa nếu không muốn mở toang cả nắp hộp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ì sữa đặc khó chảy khi đổ.</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ợi dụng áp suất khí quyển để sữa dễ chảy ra khi đổ.</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Để dễ quan sát được lượng sữa còn lại trong hộp.</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Để không khí lọt vào nhiều sẽ tăng trọng lượng, sữa dễ chảy ra.</w:t>
      </w:r>
    </w:p>
    <w:p w:rsidR="00B21DA1" w:rsidRPr="00885C81" w:rsidRDefault="00B21DA1" w:rsidP="00B21DA1">
      <w:pPr>
        <w:spacing w:after="10"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spacing w:before="60"/>
        <w:jc w:val="both"/>
        <w:rPr>
          <w:sz w:val="28"/>
          <w:szCs w:val="28"/>
        </w:rPr>
      </w:pPr>
      <w:r w:rsidRPr="00885C81">
        <w:rPr>
          <w:b/>
          <w:color w:val="0000FF"/>
          <w:sz w:val="28"/>
          <w:szCs w:val="28"/>
        </w:rPr>
        <w:t>Câu 92:</w:t>
      </w:r>
      <w:r w:rsidRPr="00885C81">
        <w:rPr>
          <w:sz w:val="28"/>
          <w:szCs w:val="28"/>
        </w:rPr>
        <w:t xml:space="preserve"> (Nhận biết, kiến thức đến tuần 14, thời gian làm 1 phút) Công thức tính lực đẩy Acsimét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F</w:t>
      </w:r>
      <w:r w:rsidRPr="00885C81">
        <w:rPr>
          <w:sz w:val="28"/>
          <w:szCs w:val="28"/>
          <w:vertAlign w:val="subscript"/>
        </w:rPr>
        <w:t>A</w:t>
      </w:r>
      <w:r w:rsidRPr="00885C81">
        <w:rPr>
          <w:sz w:val="28"/>
          <w:szCs w:val="28"/>
        </w:rPr>
        <w:t>= D.V;</w:t>
      </w:r>
      <w:r w:rsidRPr="00885C81">
        <w:rPr>
          <w:sz w:val="28"/>
          <w:szCs w:val="28"/>
        </w:rPr>
        <w:tab/>
      </w:r>
      <w:r w:rsidRPr="00885C81">
        <w:rPr>
          <w:b/>
          <w:color w:val="3366FF"/>
          <w:sz w:val="28"/>
          <w:szCs w:val="28"/>
        </w:rPr>
        <w:t xml:space="preserve">B. </w:t>
      </w:r>
      <w:r w:rsidRPr="00885C81">
        <w:rPr>
          <w:sz w:val="28"/>
          <w:szCs w:val="28"/>
        </w:rPr>
        <w:t>F</w:t>
      </w:r>
      <w:r w:rsidRPr="00885C81">
        <w:rPr>
          <w:sz w:val="28"/>
          <w:szCs w:val="28"/>
          <w:vertAlign w:val="subscript"/>
        </w:rPr>
        <w:t>A</w:t>
      </w:r>
      <w:r w:rsidRPr="00885C81">
        <w:rPr>
          <w:sz w:val="28"/>
          <w:szCs w:val="28"/>
        </w:rPr>
        <w:t>= P</w:t>
      </w:r>
      <w:r w:rsidRPr="00885C81">
        <w:rPr>
          <w:sz w:val="28"/>
          <w:szCs w:val="28"/>
          <w:vertAlign w:val="subscript"/>
        </w:rPr>
        <w:t>vật</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F</w:t>
      </w:r>
      <w:r w:rsidRPr="00885C81">
        <w:rPr>
          <w:sz w:val="28"/>
          <w:szCs w:val="28"/>
          <w:vertAlign w:val="subscript"/>
        </w:rPr>
        <w:t>A</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 xml:space="preserve">V; </w:t>
      </w:r>
      <w:r w:rsidRPr="00885C81">
        <w:rPr>
          <w:sz w:val="28"/>
          <w:szCs w:val="28"/>
        </w:rPr>
        <w:tab/>
        <w:t>D. F</w:t>
      </w:r>
      <w:r w:rsidRPr="00885C81">
        <w:rPr>
          <w:sz w:val="28"/>
          <w:szCs w:val="28"/>
          <w:vertAlign w:val="subscript"/>
        </w:rPr>
        <w:t>A</w:t>
      </w:r>
      <w:r w:rsidRPr="00885C81">
        <w:rPr>
          <w:sz w:val="28"/>
          <w:szCs w:val="28"/>
        </w:rPr>
        <w:t>= d.h.</w:t>
      </w:r>
    </w:p>
    <w:p w:rsidR="00B21DA1" w:rsidRPr="00885C81" w:rsidRDefault="00B21DA1" w:rsidP="00B21DA1">
      <w:pPr>
        <w:spacing w:after="15" w:line="247"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93:</w:t>
      </w:r>
      <w:r w:rsidRPr="00885C81">
        <w:rPr>
          <w:sz w:val="28"/>
          <w:szCs w:val="28"/>
        </w:rPr>
        <w:t xml:space="preserve"> (Nhận biết, kiến thức đến tuần 14, thời gian làm 1 phút)</w:t>
      </w:r>
    </w:p>
    <w:p w:rsidR="00B21DA1" w:rsidRPr="00885C81" w:rsidRDefault="00B21DA1" w:rsidP="00B21DA1">
      <w:pPr>
        <w:spacing w:before="60"/>
        <w:ind w:firstLine="283"/>
        <w:jc w:val="both"/>
        <w:rPr>
          <w:sz w:val="28"/>
          <w:szCs w:val="28"/>
        </w:rPr>
      </w:pPr>
      <w:r w:rsidRPr="00885C81">
        <w:rPr>
          <w:sz w:val="28"/>
          <w:szCs w:val="28"/>
        </w:rPr>
        <w:t>Lực đẩy Acsimét phụ thuộc vào các yếu tố:</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rọng lượng riêng của vật và thể tích của phần chất lỏng bị vật chiếm chỗ.</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rọng lượng riêng của chất lỏng và thể tích của vậ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rọng lượng của chất lỏng và thể tích của phần chất lỏng bị vật chiếm chỗ.</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Trọng lượng riêng của chất lỏng và thể tích của phần chất lỏng bị vật chiếm chỗ.</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94:</w:t>
      </w:r>
      <w:r w:rsidRPr="00885C81">
        <w:rPr>
          <w:sz w:val="28"/>
          <w:szCs w:val="28"/>
        </w:rPr>
        <w:t xml:space="preserve"> (Thông hiểu, kiến thức đến tuần 14, thời gian làm 2 phút)</w:t>
      </w:r>
    </w:p>
    <w:p w:rsidR="00B21DA1" w:rsidRPr="00885C81" w:rsidRDefault="00B21DA1" w:rsidP="00B21DA1">
      <w:pPr>
        <w:spacing w:before="60"/>
        <w:ind w:firstLine="283"/>
        <w:jc w:val="both"/>
        <w:rPr>
          <w:sz w:val="28"/>
          <w:szCs w:val="28"/>
        </w:rPr>
      </w:pPr>
      <w:r w:rsidRPr="00885C81">
        <w:rPr>
          <w:sz w:val="28"/>
          <w:szCs w:val="28"/>
        </w:rPr>
        <w:t>Móc 1 quả nặng vào lực kế ở ngoài không khí, lực kế chỉ 30N. Nhúng chìm quả nặng đó vào trong nước số chỉ của lực kế thay đổi như thế nà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ăng lê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Giảm đi;</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ông thay đổi;</w:t>
      </w:r>
    </w:p>
    <w:p w:rsidR="00B21DA1" w:rsidRPr="00885C81" w:rsidRDefault="00B21DA1" w:rsidP="00B21DA1">
      <w:pPr>
        <w:spacing w:after="15" w:line="247" w:lineRule="auto"/>
        <w:ind w:firstLine="283"/>
        <w:rPr>
          <w:sz w:val="28"/>
          <w:szCs w:val="28"/>
        </w:rPr>
      </w:pPr>
      <w:r w:rsidRPr="00885C81">
        <w:rPr>
          <w:b/>
          <w:color w:val="3366FF"/>
          <w:sz w:val="28"/>
          <w:szCs w:val="28"/>
        </w:rPr>
        <w:t xml:space="preserve">D. </w:t>
      </w:r>
      <w:r w:rsidRPr="00885C81">
        <w:rPr>
          <w:sz w:val="28"/>
          <w:szCs w:val="28"/>
        </w:rPr>
        <w:t>Chỉ số 0.</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95:</w:t>
      </w:r>
      <w:r w:rsidRPr="00885C81">
        <w:rPr>
          <w:sz w:val="28"/>
          <w:szCs w:val="28"/>
        </w:rPr>
        <w:t xml:space="preserve"> (Thông hiểu, kiến thức đến tuần 14, thời gian làm 2 phút)</w:t>
      </w:r>
    </w:p>
    <w:p w:rsidR="00B21DA1" w:rsidRPr="00885C81" w:rsidRDefault="00B21DA1" w:rsidP="00B21DA1">
      <w:pPr>
        <w:ind w:firstLine="283"/>
        <w:jc w:val="both"/>
        <w:rPr>
          <w:sz w:val="28"/>
          <w:szCs w:val="28"/>
        </w:rPr>
      </w:pPr>
      <w:r w:rsidRPr="00885C81">
        <w:rPr>
          <w:sz w:val="28"/>
          <w:szCs w:val="28"/>
        </w:rPr>
        <w:t>Ta biết công thức tính lực đẩy Acsimét là F</w:t>
      </w:r>
      <w:r w:rsidRPr="00885C81">
        <w:rPr>
          <w:sz w:val="28"/>
          <w:szCs w:val="28"/>
          <w:vertAlign w:val="subscript"/>
        </w:rPr>
        <w:t>A</w:t>
      </w:r>
      <w:r w:rsidRPr="00885C81">
        <w:rPr>
          <w:sz w:val="28"/>
          <w:szCs w:val="28"/>
        </w:rPr>
        <w:t xml:space="preserve">= d.V. Ở hình vẽ thì V là thể tích nào? </w:t>
      </w:r>
    </w:p>
    <w:p w:rsidR="00B21DA1" w:rsidRPr="00885C81" w:rsidRDefault="00624591" w:rsidP="00B21DA1">
      <w:pPr>
        <w:spacing w:before="60"/>
        <w:ind w:firstLine="283"/>
        <w:jc w:val="both"/>
        <w:rPr>
          <w:sz w:val="28"/>
          <w:szCs w:val="28"/>
        </w:rPr>
      </w:pPr>
      <w:r>
        <w:rPr>
          <w:noProof/>
          <w:sz w:val="28"/>
          <w:szCs w:val="28"/>
        </w:rPr>
        <w:drawing>
          <wp:inline distT="0" distB="0" distL="0" distR="0">
            <wp:extent cx="1238250" cy="581025"/>
            <wp:effectExtent l="0" t="0" r="0" b="9525"/>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38250" cy="581025"/>
                    </a:xfrm>
                    <a:prstGeom prst="rect">
                      <a:avLst/>
                    </a:prstGeom>
                    <a:noFill/>
                    <a:ln>
                      <a:noFill/>
                    </a:ln>
                  </pic:spPr>
                </pic:pic>
              </a:graphicData>
            </a:graphic>
          </wp:inline>
        </w:drawing>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Thể tích toàn bộ vật.</w:t>
      </w:r>
      <w:r w:rsidRPr="00885C81">
        <w:rPr>
          <w:sz w:val="28"/>
          <w:szCs w:val="28"/>
        </w:rPr>
        <w:tab/>
      </w:r>
      <w:r w:rsidRPr="00885C81">
        <w:rPr>
          <w:b/>
          <w:color w:val="3366FF"/>
          <w:sz w:val="28"/>
          <w:szCs w:val="28"/>
        </w:rPr>
        <w:t xml:space="preserve">B. </w:t>
      </w:r>
      <w:r w:rsidRPr="00885C81">
        <w:rPr>
          <w:sz w:val="28"/>
          <w:szCs w:val="28"/>
        </w:rPr>
        <w:t>Thể tích chất lỏ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Thể tích phần chìm của vật.</w:t>
      </w:r>
      <w:r w:rsidRPr="00885C81">
        <w:rPr>
          <w:sz w:val="28"/>
          <w:szCs w:val="28"/>
        </w:rPr>
        <w:tab/>
      </w:r>
      <w:r w:rsidRPr="00885C81">
        <w:rPr>
          <w:b/>
          <w:color w:val="3366FF"/>
          <w:sz w:val="28"/>
          <w:szCs w:val="28"/>
        </w:rPr>
        <w:t xml:space="preserve">D. </w:t>
      </w:r>
      <w:r w:rsidRPr="00885C81">
        <w:rPr>
          <w:sz w:val="28"/>
          <w:szCs w:val="28"/>
        </w:rPr>
        <w:t>Thể tích phần nổi của vật.</w:t>
      </w:r>
    </w:p>
    <w:p w:rsidR="00B21DA1" w:rsidRPr="00885C81" w:rsidRDefault="00B21DA1" w:rsidP="00B21DA1">
      <w:pPr>
        <w:spacing w:after="10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spacing w:before="60"/>
        <w:jc w:val="both"/>
        <w:rPr>
          <w:sz w:val="28"/>
          <w:szCs w:val="28"/>
        </w:rPr>
      </w:pPr>
      <w:r w:rsidRPr="00885C81">
        <w:rPr>
          <w:b/>
          <w:color w:val="0000FF"/>
          <w:sz w:val="28"/>
          <w:szCs w:val="28"/>
        </w:rPr>
        <w:t>Câu 96:</w:t>
      </w:r>
      <w:r w:rsidRPr="00885C81">
        <w:rPr>
          <w:sz w:val="28"/>
          <w:szCs w:val="28"/>
        </w:rPr>
        <w:t xml:space="preserve"> (Thông hiểu, kiến thức đến tuần 14, thời gian làm 2 phút) Một quả cầu bằng thép được nhúng lần lượt vào nước và rượu. phát biểu nào sau đây đúng ?</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Nhúng quả cầu vào nước càng sâu lực đẩy Ác-si-mét càng lớ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húng quả cầu vào rượu càng sâu lực đẩy Ác-si-mét càng nhỏ.</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húng quả cầu vào rượu lực đẩy Ác-si-mét lớn hơn khi nhúng vào nướ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Nhúng quả cầu vào nước lực đẩy Ác-si-mét lớn hơn khi nhúng vào rượu.</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97:</w:t>
      </w:r>
      <w:r w:rsidRPr="00885C81">
        <w:rPr>
          <w:sz w:val="28"/>
          <w:szCs w:val="28"/>
        </w:rPr>
        <w:t xml:space="preserve"> (Thông hiểu, kiến thức đến tuần 14, thời gian làm 2 phút)</w:t>
      </w:r>
    </w:p>
    <w:p w:rsidR="00B21DA1" w:rsidRPr="00885C81" w:rsidRDefault="00B21DA1" w:rsidP="00B21DA1">
      <w:pPr>
        <w:spacing w:before="60"/>
        <w:ind w:firstLine="283"/>
        <w:jc w:val="both"/>
        <w:rPr>
          <w:sz w:val="28"/>
          <w:szCs w:val="28"/>
        </w:rPr>
      </w:pPr>
      <w:r w:rsidRPr="00885C81">
        <w:rPr>
          <w:sz w:val="28"/>
          <w:szCs w:val="28"/>
        </w:rPr>
        <w:t>Hai quả cầu được làm bằng đồng có thể tích bằng nhau, một quả đặc và một quả bị rỗng ở giữa ( không có khe hở vào phần rỗng ), chúng cùng được nhúng chìm trong dầu. Quả nào chịu lực đẩy Acsimet lớn hơn?</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Quả cầu đặ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Quả cầu rỗ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đẩy Acsimet tác dụng lên hai quả cầu như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ông so sánh được.</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lastRenderedPageBreak/>
        <w:t>Đáp án C</w:t>
      </w:r>
    </w:p>
    <w:p w:rsidR="00B21DA1" w:rsidRPr="00885C81" w:rsidRDefault="00B21DA1" w:rsidP="00B21DA1">
      <w:pPr>
        <w:spacing w:before="60"/>
        <w:jc w:val="both"/>
        <w:rPr>
          <w:sz w:val="28"/>
          <w:szCs w:val="28"/>
        </w:rPr>
      </w:pPr>
      <w:r w:rsidRPr="00885C81">
        <w:rPr>
          <w:b/>
          <w:color w:val="0000FF"/>
          <w:sz w:val="28"/>
          <w:szCs w:val="28"/>
        </w:rPr>
        <w:t>Câu 98:</w:t>
      </w:r>
      <w:r w:rsidRPr="00885C81">
        <w:rPr>
          <w:sz w:val="28"/>
          <w:szCs w:val="28"/>
        </w:rPr>
        <w:t xml:space="preserve"> (Nhận biết, kiến thức đến tuần 14, thời gian làm 1 phút) Trong các phát biểu sau đây về lực đẩy Acsimet, phát biểu nào là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Lực đẩy Acsimet tác dụng lên vật theo mọi phương.</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Lực đẩy Acsimet bao giờ cũng hướng thẳng đứng từ dưới lên tr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ực đẩy Acsimet tác dụng lên vật bao giờ cũng hướng thẳng đứng từ trên xuống dưới.</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Lực đẩy Acsimet tác dụng lên vật bao giờ cũng ngược chiều với lực khác tác dụng lên vật đó.</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99:</w:t>
      </w:r>
      <w:r w:rsidRPr="00885C81">
        <w:rPr>
          <w:sz w:val="28"/>
          <w:szCs w:val="28"/>
        </w:rPr>
        <w:t xml:space="preserve"> (Vận dụng, kiến thức đến tuần 14, thời gian làm 3 phút)</w:t>
      </w:r>
    </w:p>
    <w:p w:rsidR="00B21DA1" w:rsidRPr="00885C81" w:rsidRDefault="00B21DA1" w:rsidP="00B21DA1">
      <w:pPr>
        <w:spacing w:after="112"/>
        <w:ind w:firstLine="283"/>
        <w:jc w:val="both"/>
        <w:rPr>
          <w:sz w:val="28"/>
          <w:szCs w:val="28"/>
        </w:rPr>
      </w:pPr>
      <w:r w:rsidRPr="00885C81">
        <w:rPr>
          <w:sz w:val="28"/>
          <w:szCs w:val="28"/>
        </w:rPr>
        <w:t xml:space="preserve">Có 2 vật: Vật M bằng sắt, vật N bằng nhôm có cùng khối lượng. Hai vật này treo vào 2 đầu của thanh CD( CO = OD), như hình vẽ. </w:t>
      </w:r>
    </w:p>
    <w:p w:rsidR="00B21DA1" w:rsidRPr="00885C81" w:rsidRDefault="00624591" w:rsidP="00B21DA1">
      <w:pPr>
        <w:spacing w:after="112"/>
        <w:ind w:firstLine="283"/>
        <w:jc w:val="both"/>
        <w:rPr>
          <w:sz w:val="28"/>
          <w:szCs w:val="28"/>
        </w:rPr>
      </w:pPr>
      <w:r>
        <w:rPr>
          <w:noProof/>
          <w:sz w:val="28"/>
          <w:szCs w:val="28"/>
        </w:rPr>
        <w:drawing>
          <wp:inline distT="0" distB="0" distL="0" distR="0">
            <wp:extent cx="1590675" cy="1057275"/>
            <wp:effectExtent l="0" t="0" r="9525" b="9525"/>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90675" cy="1057275"/>
                    </a:xfrm>
                    <a:prstGeom prst="rect">
                      <a:avLst/>
                    </a:prstGeom>
                    <a:noFill/>
                    <a:ln>
                      <a:noFill/>
                    </a:ln>
                  </pic:spPr>
                </pic:pic>
              </a:graphicData>
            </a:graphic>
          </wp:inline>
        </w:drawing>
      </w:r>
    </w:p>
    <w:p w:rsidR="00B21DA1" w:rsidRPr="00885C81" w:rsidRDefault="00B21DA1" w:rsidP="00B21DA1">
      <w:pPr>
        <w:spacing w:after="112"/>
        <w:ind w:firstLine="283"/>
        <w:jc w:val="both"/>
        <w:rPr>
          <w:sz w:val="28"/>
          <w:szCs w:val="28"/>
        </w:rPr>
      </w:pPr>
      <w:r w:rsidRPr="00885C81">
        <w:rPr>
          <w:sz w:val="28"/>
          <w:szCs w:val="28"/>
        </w:rPr>
        <w:t>Nếu nhúng ngập cả 2 vật vào trong rượu thì thanh</w:t>
      </w:r>
    </w:p>
    <w:p w:rsidR="00B21DA1" w:rsidRPr="00885C81" w:rsidRDefault="00B21DA1" w:rsidP="00B21DA1">
      <w:pPr>
        <w:spacing w:before="60"/>
        <w:ind w:firstLine="283"/>
        <w:jc w:val="both"/>
        <w:rPr>
          <w:sz w:val="28"/>
          <w:szCs w:val="28"/>
        </w:rPr>
      </w:pPr>
      <w:r w:rsidRPr="00885C81">
        <w:rPr>
          <w:sz w:val="28"/>
          <w:szCs w:val="28"/>
        </w:rPr>
        <w:t>CD sẽ:</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ẫn cân bằng.</w:t>
      </w:r>
      <w:r w:rsidRPr="00885C81">
        <w:rPr>
          <w:sz w:val="28"/>
          <w:szCs w:val="28"/>
        </w:rPr>
        <w:tab/>
      </w:r>
      <w:r w:rsidRPr="00885C81">
        <w:rPr>
          <w:b/>
          <w:color w:val="3366FF"/>
          <w:sz w:val="28"/>
          <w:szCs w:val="28"/>
        </w:rPr>
        <w:t xml:space="preserve">B. </w:t>
      </w:r>
      <w:r w:rsidRPr="00885C81">
        <w:rPr>
          <w:sz w:val="28"/>
          <w:szCs w:val="28"/>
        </w:rPr>
        <w:t>Nghiêng về bên trái.</w:t>
      </w:r>
    </w:p>
    <w:p w:rsidR="00B21DA1" w:rsidRPr="00885C81" w:rsidRDefault="00B21DA1" w:rsidP="00B21DA1">
      <w:pPr>
        <w:spacing w:after="63" w:line="256" w:lineRule="auto"/>
        <w:ind w:firstLine="283"/>
        <w:rPr>
          <w:sz w:val="28"/>
          <w:szCs w:val="28"/>
        </w:rPr>
      </w:pPr>
      <w:r w:rsidRPr="00885C81">
        <w:rPr>
          <w:b/>
          <w:color w:val="3366FF"/>
          <w:sz w:val="28"/>
          <w:szCs w:val="28"/>
        </w:rPr>
        <w:t xml:space="preserve">C. </w:t>
      </w:r>
      <w:r w:rsidRPr="00885C81">
        <w:rPr>
          <w:sz w:val="28"/>
          <w:szCs w:val="28"/>
        </w:rPr>
        <w:t>Nghiêng về bên phải.</w:t>
      </w:r>
      <w:r w:rsidRPr="00885C81">
        <w:rPr>
          <w:sz w:val="28"/>
          <w:szCs w:val="28"/>
        </w:rPr>
        <w:tab/>
      </w:r>
      <w:r w:rsidRPr="00885C81">
        <w:rPr>
          <w:b/>
          <w:color w:val="3366FF"/>
          <w:sz w:val="28"/>
          <w:szCs w:val="28"/>
        </w:rPr>
        <w:t xml:space="preserve">D. </w:t>
      </w:r>
      <w:r w:rsidRPr="00885C81">
        <w:rPr>
          <w:sz w:val="28"/>
          <w:szCs w:val="28"/>
        </w:rPr>
        <w:t>Nghiêng về phía thỏi được nhúng sâu hơn trong rượu. M N</w:t>
      </w:r>
    </w:p>
    <w:p w:rsidR="00B21DA1" w:rsidRPr="00885C81" w:rsidRDefault="00B21DA1" w:rsidP="00B21DA1">
      <w:pPr>
        <w:spacing w:after="49"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00:</w:t>
      </w:r>
      <w:r w:rsidRPr="00885C81">
        <w:rPr>
          <w:sz w:val="28"/>
          <w:szCs w:val="28"/>
        </w:rPr>
        <w:t xml:space="preserve"> (Vận dụng, kiến thức đến tuần 14, thời gian làm 4 phút)</w:t>
      </w:r>
    </w:p>
    <w:p w:rsidR="00B21DA1" w:rsidRPr="00885C81" w:rsidRDefault="00B21DA1" w:rsidP="00B21DA1">
      <w:pPr>
        <w:ind w:firstLine="283"/>
        <w:jc w:val="both"/>
        <w:rPr>
          <w:sz w:val="28"/>
          <w:szCs w:val="28"/>
        </w:rPr>
      </w:pPr>
      <w:r w:rsidRPr="00885C81">
        <w:rPr>
          <w:sz w:val="28"/>
          <w:szCs w:val="28"/>
        </w:rPr>
        <w:t>Ba quả cầu có cùng thể tích , quả cầu 1 làm bằng nhôm, quả cầu 2 làm bằng đồng, quả cầu 3 làm bằng sắt. Nhúng chìm cả 3 quả cầu vào trong nước. So sánh lực đẩy Acsimét tác dụng lên mỗi quả cầu ta thấy.</w:t>
      </w:r>
    </w:p>
    <w:p w:rsidR="00B21DA1" w:rsidRPr="00885C81" w:rsidRDefault="00B21DA1" w:rsidP="00B21DA1">
      <w:pPr>
        <w:tabs>
          <w:tab w:val="center" w:pos="2965"/>
          <w:tab w:val="center" w:pos="6354"/>
        </w:tabs>
        <w:spacing w:after="15" w:line="247" w:lineRule="auto"/>
        <w:ind w:firstLine="283"/>
        <w:jc w:val="both"/>
        <w:rPr>
          <w:sz w:val="28"/>
          <w:szCs w:val="28"/>
        </w:rPr>
      </w:pPr>
      <w:r w:rsidRPr="00885C81">
        <w:rPr>
          <w:sz w:val="28"/>
          <w:szCs w:val="28"/>
        </w:rPr>
        <w:t xml:space="preserve">A. F1A &gt; F2A &gt; F3A; </w:t>
      </w:r>
      <w:r w:rsidRPr="00885C81">
        <w:rPr>
          <w:sz w:val="28"/>
          <w:szCs w:val="28"/>
        </w:rPr>
        <w:tab/>
        <w:t xml:space="preserve"> </w:t>
      </w:r>
      <w:r w:rsidRPr="00885C81">
        <w:rPr>
          <w:sz w:val="28"/>
          <w:szCs w:val="28"/>
        </w:rPr>
        <w:tab/>
        <w:t>B F1A = F2A = F3A;</w:t>
      </w:r>
    </w:p>
    <w:p w:rsidR="00B21DA1" w:rsidRPr="00885C81" w:rsidRDefault="00B21DA1" w:rsidP="00B21DA1">
      <w:pPr>
        <w:tabs>
          <w:tab w:val="center" w:pos="2965"/>
          <w:tab w:val="center" w:pos="6388"/>
        </w:tabs>
        <w:spacing w:after="15" w:line="247" w:lineRule="auto"/>
        <w:ind w:firstLine="283"/>
        <w:jc w:val="both"/>
        <w:rPr>
          <w:sz w:val="28"/>
          <w:szCs w:val="28"/>
        </w:rPr>
      </w:pPr>
      <w:r w:rsidRPr="00885C81">
        <w:rPr>
          <w:sz w:val="28"/>
          <w:szCs w:val="28"/>
        </w:rPr>
        <w:t xml:space="preserve">C. F3A &gt; F2A &gt; F1A; </w:t>
      </w:r>
      <w:r w:rsidRPr="00885C81">
        <w:rPr>
          <w:sz w:val="28"/>
          <w:szCs w:val="28"/>
        </w:rPr>
        <w:tab/>
        <w:t xml:space="preserve"> </w:t>
      </w:r>
      <w:r w:rsidRPr="00885C81">
        <w:rPr>
          <w:sz w:val="28"/>
          <w:szCs w:val="28"/>
        </w:rPr>
        <w:tab/>
        <w:t>D. F2A &gt; F3A &gt; F1A.</w:t>
      </w:r>
    </w:p>
    <w:p w:rsidR="00B21DA1" w:rsidRPr="00885C81" w:rsidRDefault="00B21DA1" w:rsidP="00B21DA1">
      <w:pPr>
        <w:spacing w:after="11" w:line="256" w:lineRule="auto"/>
        <w:ind w:firstLine="283"/>
        <w:jc w:val="both"/>
        <w:rPr>
          <w:sz w:val="28"/>
          <w:szCs w:val="28"/>
        </w:rPr>
      </w:pPr>
    </w:p>
    <w:p w:rsidR="00B21DA1" w:rsidRPr="00885C81" w:rsidRDefault="00B21DA1" w:rsidP="00B21DA1">
      <w:pPr>
        <w:spacing w:before="60"/>
        <w:ind w:firstLine="283"/>
        <w:jc w:val="both"/>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01:</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Ba vật làm bằng ba chất khác nhau: đồng, sắt, nhôm có khối lượng bằng nhau. Khi nhúng ngập chúng vào trong nước thì lực đẩy của nước tác dụng vào các vật theo thứ tự từ lớn đến bé  như sau:</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Đồng - nhôm - sắt.</w:t>
      </w:r>
      <w:r w:rsidRPr="00885C81">
        <w:rPr>
          <w:sz w:val="28"/>
          <w:szCs w:val="28"/>
        </w:rPr>
        <w:tab/>
      </w:r>
      <w:r w:rsidRPr="00885C81">
        <w:rPr>
          <w:b/>
          <w:color w:val="3366FF"/>
          <w:sz w:val="28"/>
          <w:szCs w:val="28"/>
        </w:rPr>
        <w:t xml:space="preserve">B. </w:t>
      </w:r>
      <w:r w:rsidRPr="00885C81">
        <w:rPr>
          <w:sz w:val="28"/>
          <w:szCs w:val="28"/>
        </w:rPr>
        <w:t>Nhôm - đồng - sắ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hôm - sắt - đồng.</w:t>
      </w:r>
      <w:r w:rsidRPr="00885C81">
        <w:rPr>
          <w:sz w:val="28"/>
          <w:szCs w:val="28"/>
        </w:rPr>
        <w:tab/>
      </w:r>
      <w:r w:rsidRPr="00885C81">
        <w:rPr>
          <w:b/>
          <w:color w:val="3366FF"/>
          <w:sz w:val="28"/>
          <w:szCs w:val="28"/>
        </w:rPr>
        <w:t xml:space="preserve">D. </w:t>
      </w:r>
      <w:r w:rsidRPr="00885C81">
        <w:rPr>
          <w:sz w:val="28"/>
          <w:szCs w:val="28"/>
        </w:rPr>
        <w:t>Sắt - nhôm - đồng.</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02:</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lastRenderedPageBreak/>
        <w:t>Hai thỏi đồng có thể tích bằng nhau, một thỏi được nhúng vào nước, một thỏi được nhúng vào dầu. Thỏi nào chịu lực đẩy Ác si met lớn hơn? Vì sao?</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ỏi đồng ở trong dầu chịu lực đẩy Ác si met lớn hơn vì trọng lượng riêng của dầu lớn hơn trọng lượng riêng của nước.</w:t>
      </w:r>
      <w:r w:rsidRPr="00885C81">
        <w:rPr>
          <w:sz w:val="28"/>
          <w:szCs w:val="28"/>
        </w:rPr>
        <w:tab/>
      </w:r>
      <w:r w:rsidRPr="00885C81">
        <w:rPr>
          <w:b/>
          <w:color w:val="3366FF"/>
          <w:sz w:val="28"/>
          <w:szCs w:val="28"/>
        </w:rPr>
        <w:t xml:space="preserve">B. </w:t>
      </w:r>
      <w:r w:rsidRPr="00885C81">
        <w:rPr>
          <w:sz w:val="28"/>
          <w:szCs w:val="28"/>
        </w:rPr>
        <w:t>Thỏi đồng ở trong nước chịu lực đẩy Ác si met nhỏ hơn vì trọng lượng riêng của nước lớn hơn trọng lượng riêng của dầu.</w:t>
      </w:r>
      <w:r w:rsidRPr="00885C81">
        <w:rPr>
          <w:sz w:val="28"/>
          <w:szCs w:val="28"/>
        </w:rPr>
        <w:tab/>
      </w:r>
      <w:r w:rsidRPr="00885C81">
        <w:rPr>
          <w:b/>
          <w:color w:val="3366FF"/>
          <w:sz w:val="28"/>
          <w:szCs w:val="28"/>
        </w:rPr>
        <w:t xml:space="preserve">C. </w:t>
      </w:r>
      <w:r w:rsidRPr="00885C81">
        <w:rPr>
          <w:sz w:val="28"/>
          <w:szCs w:val="28"/>
        </w:rPr>
        <w:t>Thỏi đồng ở trong nước chịu lực đẩy Ác si met lớn hơn vì trọng lượng riêng của nước lớn hơn trọng lượng riêng của dầu.</w:t>
      </w:r>
      <w:r w:rsidRPr="00885C81">
        <w:rPr>
          <w:sz w:val="28"/>
          <w:szCs w:val="28"/>
        </w:rPr>
        <w:tab/>
      </w:r>
      <w:r w:rsidRPr="00885C81">
        <w:rPr>
          <w:b/>
          <w:color w:val="3366FF"/>
          <w:sz w:val="28"/>
          <w:szCs w:val="28"/>
        </w:rPr>
        <w:t xml:space="preserve">D. </w:t>
      </w:r>
      <w:r w:rsidRPr="00885C81">
        <w:rPr>
          <w:sz w:val="28"/>
          <w:szCs w:val="28"/>
        </w:rPr>
        <w:t>Lực đẩy Ác si met tác dụng lên hai thỏi như nhau vì cả hai thỏi cùng chiếm trong chất lỏng một thể tích như nhau.</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03:</w:t>
      </w:r>
      <w:r w:rsidRPr="00885C81">
        <w:rPr>
          <w:sz w:val="28"/>
          <w:szCs w:val="28"/>
        </w:rPr>
        <w:t xml:space="preserve"> (Vận dụng, kiến thức đến tuần 14, thời gian làm 5 phút)</w:t>
      </w:r>
    </w:p>
    <w:p w:rsidR="00B21DA1" w:rsidRPr="00885C81" w:rsidRDefault="00B21DA1" w:rsidP="00B21DA1">
      <w:pPr>
        <w:ind w:firstLine="283"/>
        <w:jc w:val="both"/>
        <w:rPr>
          <w:sz w:val="28"/>
          <w:szCs w:val="28"/>
        </w:rPr>
      </w:pPr>
      <w:r w:rsidRPr="00885C81">
        <w:rPr>
          <w:sz w:val="28"/>
          <w:szCs w:val="28"/>
        </w:rPr>
        <w:t>Một thỏi nhôm và một thỏi thép có thể tích bằng nhau cùng được nhúng chìm trong nước.</w:t>
      </w:r>
    </w:p>
    <w:p w:rsidR="00B21DA1" w:rsidRPr="00885C81" w:rsidRDefault="00B21DA1" w:rsidP="00B21DA1">
      <w:pPr>
        <w:spacing w:before="60"/>
        <w:ind w:firstLine="283"/>
        <w:jc w:val="both"/>
        <w:rPr>
          <w:sz w:val="28"/>
          <w:szCs w:val="28"/>
        </w:rPr>
      </w:pPr>
      <w:r w:rsidRPr="00885C81">
        <w:rPr>
          <w:sz w:val="28"/>
          <w:szCs w:val="28"/>
        </w:rPr>
        <w:t>Nhận xét nào sau đây là đú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ỏi nào nằm sâu hơn thì lực đẩy Ác si met tác dụng lên thỏi đó lớn hơ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hép có trọng lượng riêng lớn hơn nhôm nên thỏi thép chịu tác dụng của lực đẩy Ác si met lớn hơ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Hai thỏi nhôm và thép đều chịu tác dụng của lực đẩy Ác si met như nhau vì chúng cùng được nhúng trong nước như nha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Hai thỏi nhôm và thép đều chịu tác dụng của lực đẩy Ác si met như nhau vì chúng chiếm thể tích trong nước như nhau.</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after="40"/>
        <w:jc w:val="both"/>
        <w:rPr>
          <w:sz w:val="28"/>
          <w:szCs w:val="28"/>
        </w:rPr>
      </w:pPr>
      <w:r w:rsidRPr="00885C81">
        <w:rPr>
          <w:b/>
          <w:color w:val="0000FF"/>
          <w:sz w:val="28"/>
          <w:szCs w:val="28"/>
        </w:rPr>
        <w:t>Câu 104:</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Một vật có thể tích 0,1m</w:t>
      </w:r>
      <w:r w:rsidRPr="00885C81">
        <w:rPr>
          <w:sz w:val="28"/>
          <w:szCs w:val="28"/>
          <w:vertAlign w:val="superscript"/>
        </w:rPr>
        <w:t>3</w:t>
      </w:r>
      <w:r w:rsidRPr="00885C81">
        <w:rPr>
          <w:sz w:val="28"/>
          <w:szCs w:val="28"/>
        </w:rPr>
        <w:t xml:space="preserve"> và trọng lượng 2500N. Để giữ vật cân bằng trong nước phải tác dụng lên vật một lực có phương thẳng đứng hướng từ dưới lên trên và có độ lớn:</w:t>
      </w:r>
    </w:p>
    <w:p w:rsidR="00B21DA1" w:rsidRPr="00885C81" w:rsidRDefault="00B21DA1" w:rsidP="00B21DA1">
      <w:pPr>
        <w:spacing w:line="256" w:lineRule="auto"/>
        <w:ind w:firstLine="283"/>
        <w:rPr>
          <w:sz w:val="28"/>
          <w:szCs w:val="28"/>
        </w:rPr>
      </w:pPr>
      <w:r w:rsidRPr="00885C81">
        <w:rPr>
          <w:b/>
          <w:color w:val="3366FF"/>
          <w:sz w:val="28"/>
          <w:szCs w:val="28"/>
        </w:rPr>
        <w:t xml:space="preserve">A. </w:t>
      </w:r>
      <w:r w:rsidRPr="00885C81">
        <w:rPr>
          <w:sz w:val="28"/>
          <w:szCs w:val="28"/>
        </w:rPr>
        <w:t>2500N</w:t>
      </w:r>
      <w:r w:rsidRPr="00885C81">
        <w:rPr>
          <w:sz w:val="28"/>
          <w:szCs w:val="28"/>
        </w:rPr>
        <w:tab/>
      </w:r>
      <w:r w:rsidRPr="00885C81">
        <w:rPr>
          <w:b/>
          <w:color w:val="3366FF"/>
          <w:sz w:val="28"/>
          <w:szCs w:val="28"/>
        </w:rPr>
        <w:t xml:space="preserve">B. </w:t>
      </w:r>
      <w:r w:rsidRPr="00885C81">
        <w:rPr>
          <w:sz w:val="28"/>
          <w:szCs w:val="28"/>
        </w:rPr>
        <w:t>1000N</w:t>
      </w:r>
      <w:r w:rsidRPr="00885C81">
        <w:rPr>
          <w:sz w:val="28"/>
          <w:szCs w:val="28"/>
        </w:rPr>
        <w:tab/>
      </w:r>
      <w:r w:rsidRPr="00885C81">
        <w:rPr>
          <w:b/>
          <w:color w:val="3366FF"/>
          <w:sz w:val="28"/>
          <w:szCs w:val="28"/>
        </w:rPr>
        <w:t xml:space="preserve">C. </w:t>
      </w:r>
      <w:r w:rsidRPr="00885C81">
        <w:rPr>
          <w:sz w:val="28"/>
          <w:szCs w:val="28"/>
        </w:rPr>
        <w:t>1500N</w:t>
      </w:r>
      <w:r w:rsidRPr="00885C81">
        <w:rPr>
          <w:sz w:val="28"/>
          <w:szCs w:val="28"/>
        </w:rPr>
        <w:tab/>
      </w:r>
      <w:r w:rsidRPr="00885C81">
        <w:rPr>
          <w:b/>
          <w:color w:val="3366FF"/>
          <w:sz w:val="28"/>
          <w:szCs w:val="28"/>
        </w:rPr>
        <w:t xml:space="preserve">D. </w:t>
      </w:r>
      <w:r w:rsidRPr="00885C81">
        <w:rPr>
          <w:sz w:val="28"/>
          <w:szCs w:val="28"/>
        </w:rPr>
        <w:t>&gt; 2500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spacing w:line="256" w:lineRule="auto"/>
        <w:jc w:val="both"/>
        <w:rPr>
          <w:sz w:val="28"/>
          <w:szCs w:val="28"/>
        </w:rPr>
      </w:pPr>
      <w:r w:rsidRPr="00885C81">
        <w:rPr>
          <w:b/>
          <w:color w:val="0000FF"/>
          <w:sz w:val="28"/>
          <w:szCs w:val="28"/>
        </w:rPr>
        <w:t>Câu 105:</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Một quả cầu bằng sắt có thể tích 4 dm</w:t>
      </w:r>
      <w:r w:rsidRPr="00885C81">
        <w:rPr>
          <w:sz w:val="28"/>
          <w:szCs w:val="28"/>
          <w:vertAlign w:val="superscript"/>
        </w:rPr>
        <w:t>3</w:t>
      </w:r>
      <w:r w:rsidRPr="00885C81">
        <w:rPr>
          <w:sz w:val="28"/>
          <w:szCs w:val="28"/>
        </w:rPr>
        <w:t xml:space="preserve"> được nhúng chìm trong nước, biết khối lượng riêng của nước 1000kg/m</w:t>
      </w:r>
      <w:r w:rsidRPr="00885C81">
        <w:rPr>
          <w:sz w:val="28"/>
          <w:szCs w:val="28"/>
          <w:vertAlign w:val="superscript"/>
        </w:rPr>
        <w:t>3</w:t>
      </w:r>
      <w:r w:rsidRPr="00885C81">
        <w:rPr>
          <w:sz w:val="28"/>
          <w:szCs w:val="28"/>
        </w:rPr>
        <w:t>. Lực đẩy Acsimét tác dụng lên quả cầu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4000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40000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2500N;</w:t>
      </w:r>
    </w:p>
    <w:p w:rsidR="00B21DA1" w:rsidRPr="00885C81" w:rsidRDefault="00B21DA1" w:rsidP="00B21DA1">
      <w:pPr>
        <w:tabs>
          <w:tab w:val="center" w:pos="3524"/>
          <w:tab w:val="center" w:pos="5973"/>
          <w:tab w:val="center" w:pos="8136"/>
        </w:tabs>
        <w:spacing w:after="15" w:line="247" w:lineRule="auto"/>
        <w:ind w:firstLine="283"/>
        <w:rPr>
          <w:sz w:val="28"/>
          <w:szCs w:val="28"/>
        </w:rPr>
      </w:pPr>
      <w:r w:rsidRPr="00885C81">
        <w:rPr>
          <w:b/>
          <w:color w:val="3366FF"/>
          <w:sz w:val="28"/>
          <w:szCs w:val="28"/>
        </w:rPr>
        <w:t xml:space="preserve">D. </w:t>
      </w:r>
      <w:r w:rsidRPr="00885C81">
        <w:rPr>
          <w:sz w:val="28"/>
          <w:szCs w:val="28"/>
        </w:rPr>
        <w:t>40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06:</w:t>
      </w:r>
      <w:r w:rsidRPr="00885C81">
        <w:rPr>
          <w:sz w:val="28"/>
          <w:szCs w:val="28"/>
        </w:rPr>
        <w:t xml:space="preserve"> (Vận dụng, kiến thức đến tuần 14, thời gian làm 5 phút)</w:t>
      </w:r>
    </w:p>
    <w:p w:rsidR="00B21DA1" w:rsidRPr="00885C81" w:rsidRDefault="00B21DA1" w:rsidP="00B21DA1">
      <w:pPr>
        <w:spacing w:before="60"/>
        <w:ind w:firstLine="283"/>
        <w:jc w:val="both"/>
        <w:rPr>
          <w:sz w:val="28"/>
          <w:szCs w:val="28"/>
        </w:rPr>
      </w:pPr>
      <w:r w:rsidRPr="00885C81">
        <w:rPr>
          <w:sz w:val="28"/>
          <w:szCs w:val="28"/>
        </w:rPr>
        <w:t>Treo một vật nặng có thể tích 0,5dm</w:t>
      </w:r>
      <w:r w:rsidRPr="00885C81">
        <w:rPr>
          <w:sz w:val="28"/>
          <w:szCs w:val="28"/>
          <w:vertAlign w:val="superscript"/>
        </w:rPr>
        <w:t>3</w:t>
      </w:r>
      <w:r w:rsidRPr="00885C81">
        <w:rPr>
          <w:sz w:val="28"/>
          <w:szCs w:val="28"/>
        </w:rPr>
        <w:t xml:space="preserve"> vào đầu của lực kế rồi nhúng ngập vào trong nước, khi đó lực kế chỉ giá trị 5N.Biết trọng lượng riêng của nước là 10000N/m</w:t>
      </w:r>
      <w:r w:rsidRPr="00885C81">
        <w:rPr>
          <w:sz w:val="28"/>
          <w:szCs w:val="28"/>
          <w:vertAlign w:val="superscript"/>
        </w:rPr>
        <w:t>3</w:t>
      </w:r>
      <w:r w:rsidRPr="00885C81">
        <w:rPr>
          <w:sz w:val="28"/>
          <w:szCs w:val="28"/>
        </w:rPr>
        <w:t>, trọng lượng thực của vật nặ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10N.</w:t>
      </w:r>
      <w:r w:rsidRPr="00885C81">
        <w:rPr>
          <w:sz w:val="28"/>
          <w:szCs w:val="28"/>
        </w:rPr>
        <w:tab/>
      </w:r>
      <w:r w:rsidRPr="00885C81">
        <w:rPr>
          <w:b/>
          <w:color w:val="3366FF"/>
          <w:sz w:val="28"/>
          <w:szCs w:val="28"/>
        </w:rPr>
        <w:t xml:space="preserve">B. </w:t>
      </w:r>
      <w:r w:rsidRPr="00885C81">
        <w:rPr>
          <w:sz w:val="28"/>
          <w:szCs w:val="28"/>
        </w:rPr>
        <w:t>5,5N.</w:t>
      </w:r>
      <w:r w:rsidRPr="00885C81">
        <w:rPr>
          <w:sz w:val="28"/>
          <w:szCs w:val="28"/>
        </w:rPr>
        <w:tab/>
      </w:r>
      <w:r w:rsidRPr="00885C81">
        <w:rPr>
          <w:b/>
          <w:color w:val="3366FF"/>
          <w:sz w:val="28"/>
          <w:szCs w:val="28"/>
        </w:rPr>
        <w:t xml:space="preserve">C. </w:t>
      </w:r>
      <w:r w:rsidRPr="00885C81">
        <w:rPr>
          <w:sz w:val="28"/>
          <w:szCs w:val="28"/>
        </w:rPr>
        <w:t>5N.</w:t>
      </w:r>
      <w:r w:rsidRPr="00885C81">
        <w:rPr>
          <w:sz w:val="28"/>
          <w:szCs w:val="28"/>
        </w:rPr>
        <w:tab/>
      </w:r>
      <w:r w:rsidRPr="00885C81">
        <w:rPr>
          <w:b/>
          <w:color w:val="3366FF"/>
          <w:sz w:val="28"/>
          <w:szCs w:val="28"/>
        </w:rPr>
        <w:t xml:space="preserve">D. </w:t>
      </w:r>
      <w:r w:rsidRPr="00885C81">
        <w:rPr>
          <w:sz w:val="28"/>
          <w:szCs w:val="28"/>
        </w:rPr>
        <w:t>0,1N.</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lastRenderedPageBreak/>
        <w:t>Câu 107:</w:t>
      </w:r>
      <w:r w:rsidRPr="00885C81">
        <w:rPr>
          <w:sz w:val="28"/>
          <w:szCs w:val="28"/>
        </w:rPr>
        <w:t xml:space="preserve"> (Vận dụng, kiến thức đến tuần 15, thời gian làm 4 phút)</w:t>
      </w:r>
    </w:p>
    <w:p w:rsidR="00B21DA1" w:rsidRPr="00885C81" w:rsidRDefault="00B21DA1" w:rsidP="00B21DA1">
      <w:pPr>
        <w:spacing w:before="60"/>
        <w:ind w:firstLine="283"/>
        <w:jc w:val="both"/>
        <w:rPr>
          <w:sz w:val="28"/>
          <w:szCs w:val="28"/>
        </w:rPr>
      </w:pPr>
      <w:r w:rsidRPr="00885C81">
        <w:rPr>
          <w:sz w:val="28"/>
          <w:szCs w:val="28"/>
        </w:rPr>
        <w:t>Một quả cầu bằng sắt treo vào 1 lực kế ở ngoài không khí lực kế chỉ 1,7N. Nhúng chìm quả cầu vào nước thì lực kế chỉ 1,2N. Lực đẩy Acsimét có độ lớn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1,7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1,2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2,9N;</w:t>
      </w:r>
    </w:p>
    <w:p w:rsidR="00B21DA1" w:rsidRPr="00885C81" w:rsidRDefault="00B21DA1" w:rsidP="00B21DA1">
      <w:pPr>
        <w:tabs>
          <w:tab w:val="center" w:pos="3374"/>
          <w:tab w:val="center" w:pos="5883"/>
          <w:tab w:val="center" w:pos="8166"/>
        </w:tabs>
        <w:spacing w:after="15" w:line="247" w:lineRule="auto"/>
        <w:ind w:firstLine="283"/>
        <w:rPr>
          <w:sz w:val="28"/>
          <w:szCs w:val="28"/>
        </w:rPr>
      </w:pPr>
      <w:r w:rsidRPr="00885C81">
        <w:rPr>
          <w:b/>
          <w:color w:val="3366FF"/>
          <w:sz w:val="28"/>
          <w:szCs w:val="28"/>
        </w:rPr>
        <w:t xml:space="preserve">D. </w:t>
      </w:r>
      <w:r w:rsidRPr="00885C81">
        <w:rPr>
          <w:sz w:val="28"/>
          <w:szCs w:val="28"/>
        </w:rPr>
        <w:t>0,5N.</w:t>
      </w:r>
    </w:p>
    <w:p w:rsidR="00B21DA1" w:rsidRPr="00885C81" w:rsidRDefault="00B21DA1" w:rsidP="00B21DA1">
      <w:pPr>
        <w:spacing w:after="12"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08:</w:t>
      </w:r>
      <w:r w:rsidRPr="00885C81">
        <w:rPr>
          <w:sz w:val="28"/>
          <w:szCs w:val="28"/>
        </w:rPr>
        <w:t xml:space="preserve"> (Vận dụng, kiến thức đến tuần 15, thời gian làm 5 phút)</w:t>
      </w:r>
    </w:p>
    <w:p w:rsidR="00B21DA1" w:rsidRPr="00885C81" w:rsidRDefault="00B21DA1" w:rsidP="00B21DA1">
      <w:pPr>
        <w:spacing w:before="60"/>
        <w:ind w:firstLine="283"/>
        <w:jc w:val="both"/>
        <w:rPr>
          <w:sz w:val="28"/>
          <w:szCs w:val="28"/>
        </w:rPr>
      </w:pPr>
      <w:r w:rsidRPr="00885C81">
        <w:rPr>
          <w:sz w:val="28"/>
          <w:szCs w:val="28"/>
        </w:rPr>
        <w:t>Một quả cầu bằng đồng được treo vào lực kế thì lực kế chỉ 4,45N. Nhúng chìm quả cầu vào rượu thì lực kế chỉ bao nhiêu? Biết d</w:t>
      </w:r>
      <w:r w:rsidRPr="00885C81">
        <w:rPr>
          <w:sz w:val="28"/>
          <w:szCs w:val="28"/>
          <w:vertAlign w:val="subscript"/>
        </w:rPr>
        <w:t>rượu</w:t>
      </w:r>
      <w:r w:rsidRPr="00885C81">
        <w:rPr>
          <w:sz w:val="28"/>
          <w:szCs w:val="28"/>
        </w:rPr>
        <w:t>= 8000N/m</w:t>
      </w:r>
      <w:r w:rsidRPr="00885C81">
        <w:rPr>
          <w:sz w:val="28"/>
          <w:szCs w:val="28"/>
          <w:vertAlign w:val="superscript"/>
        </w:rPr>
        <w:t>3</w:t>
      </w:r>
      <w:r w:rsidRPr="00885C81">
        <w:rPr>
          <w:sz w:val="28"/>
          <w:szCs w:val="28"/>
        </w:rPr>
        <w:t>, d</w:t>
      </w:r>
      <w:r w:rsidRPr="00885C81">
        <w:rPr>
          <w:sz w:val="28"/>
          <w:szCs w:val="28"/>
          <w:vertAlign w:val="subscript"/>
        </w:rPr>
        <w:t>đồng</w:t>
      </w:r>
      <w:r w:rsidRPr="00885C81">
        <w:rPr>
          <w:sz w:val="28"/>
          <w:szCs w:val="28"/>
        </w:rPr>
        <w:t xml:space="preserve"> = 89000N/m</w:t>
      </w:r>
      <w:r w:rsidRPr="00885C81">
        <w:rPr>
          <w:sz w:val="28"/>
          <w:szCs w:val="28"/>
          <w:vertAlign w:val="superscript"/>
        </w:rPr>
        <w:t>3</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4,45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4,25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4,15N;</w:t>
      </w:r>
    </w:p>
    <w:p w:rsidR="00B21DA1" w:rsidRPr="00885C81" w:rsidRDefault="00B21DA1" w:rsidP="00B21DA1">
      <w:pPr>
        <w:tabs>
          <w:tab w:val="center" w:pos="789"/>
          <w:tab w:val="center" w:pos="3434"/>
          <w:tab w:val="center" w:pos="5943"/>
          <w:tab w:val="center" w:pos="8226"/>
        </w:tabs>
        <w:spacing w:after="15" w:line="247" w:lineRule="auto"/>
        <w:ind w:firstLine="283"/>
        <w:rPr>
          <w:sz w:val="28"/>
          <w:szCs w:val="28"/>
        </w:rPr>
      </w:pPr>
      <w:r w:rsidRPr="00885C81">
        <w:rPr>
          <w:b/>
          <w:color w:val="3366FF"/>
          <w:sz w:val="28"/>
          <w:szCs w:val="28"/>
        </w:rPr>
        <w:t xml:space="preserve">D. </w:t>
      </w:r>
      <w:r w:rsidRPr="00885C81">
        <w:rPr>
          <w:sz w:val="28"/>
          <w:szCs w:val="28"/>
        </w:rPr>
        <w:t>4,05N.</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09:</w:t>
      </w:r>
      <w:r w:rsidRPr="00885C81">
        <w:rPr>
          <w:sz w:val="28"/>
          <w:szCs w:val="28"/>
        </w:rPr>
        <w:t xml:space="preserve"> (Vận dụng, kiến thức đến tuần 15, thời gian làm 4 phút)</w:t>
      </w:r>
    </w:p>
    <w:p w:rsidR="00B21DA1" w:rsidRPr="00885C81" w:rsidRDefault="00B21DA1" w:rsidP="00B21DA1">
      <w:pPr>
        <w:spacing w:before="60"/>
        <w:ind w:firstLine="283"/>
        <w:jc w:val="both"/>
        <w:rPr>
          <w:sz w:val="28"/>
          <w:szCs w:val="28"/>
        </w:rPr>
      </w:pPr>
      <w:r w:rsidRPr="00885C81">
        <w:rPr>
          <w:sz w:val="28"/>
          <w:szCs w:val="28"/>
        </w:rPr>
        <w:t>Một vật móc vào 1 lực kế; ngoài không khí lực kế chỉ 2,13N. Khi nhúng chìm vật vào trong nước lực kế chỉ 1,83N. Biết trọng lượng riêng của nước là 10000N/m</w:t>
      </w:r>
      <w:r w:rsidRPr="00885C81">
        <w:rPr>
          <w:sz w:val="28"/>
          <w:szCs w:val="28"/>
          <w:vertAlign w:val="superscript"/>
        </w:rPr>
        <w:t>3</w:t>
      </w:r>
      <w:r w:rsidRPr="00885C81">
        <w:rPr>
          <w:sz w:val="28"/>
          <w:szCs w:val="28"/>
        </w:rPr>
        <w:t>. Thể tích của vật là:</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213c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183cm</w:t>
      </w:r>
      <w:r w:rsidRPr="00885C81">
        <w:rPr>
          <w:sz w:val="28"/>
          <w:szCs w:val="28"/>
          <w:vertAlign w:val="superscript"/>
        </w:rPr>
        <w:t>3</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30c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396cm</w:t>
      </w:r>
      <w:r w:rsidRPr="00885C81">
        <w:rPr>
          <w:sz w:val="28"/>
          <w:szCs w:val="28"/>
          <w:vertAlign w:val="superscript"/>
        </w:rPr>
        <w:t>3</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10:</w:t>
      </w:r>
      <w:r w:rsidRPr="00885C81">
        <w:rPr>
          <w:sz w:val="28"/>
          <w:szCs w:val="28"/>
        </w:rPr>
        <w:t xml:space="preserve"> (Vận dụng, kiến thức đến tuần 15, thời gian làm 4 phút)</w:t>
      </w:r>
    </w:p>
    <w:p w:rsidR="00B21DA1" w:rsidRPr="00885C81" w:rsidRDefault="00B21DA1" w:rsidP="00B21DA1">
      <w:pPr>
        <w:spacing w:before="60"/>
        <w:ind w:firstLine="283"/>
        <w:jc w:val="both"/>
        <w:rPr>
          <w:sz w:val="28"/>
          <w:szCs w:val="28"/>
        </w:rPr>
      </w:pPr>
      <w:r w:rsidRPr="00885C81">
        <w:rPr>
          <w:sz w:val="28"/>
          <w:szCs w:val="28"/>
        </w:rPr>
        <w:t>Một vật đặc treo vào 1 lực kế, ở ngoài không khí chỉ 3,56N. Nhúng chìm vật đó vào nước thì số chỉ của lực kế giảm 0,4N. Hỏi vật đó được làm bằng chất gì?</w:t>
      </w:r>
    </w:p>
    <w:p w:rsidR="00B21DA1" w:rsidRPr="00885C81" w:rsidRDefault="00B21DA1" w:rsidP="00B21DA1">
      <w:pPr>
        <w:tabs>
          <w:tab w:val="left" w:pos="5135"/>
        </w:tabs>
        <w:ind w:firstLine="283"/>
        <w:rPr>
          <w:sz w:val="28"/>
          <w:szCs w:val="28"/>
        </w:rPr>
      </w:pPr>
      <w:r w:rsidRPr="00885C81">
        <w:rPr>
          <w:b/>
          <w:color w:val="3366FF"/>
          <w:sz w:val="28"/>
          <w:szCs w:val="28"/>
        </w:rPr>
        <w:t xml:space="preserve">A. </w:t>
      </w:r>
      <w:r w:rsidRPr="00885C81">
        <w:rPr>
          <w:sz w:val="28"/>
          <w:szCs w:val="28"/>
        </w:rPr>
        <w:t>Đồng;</w:t>
      </w:r>
      <w:r w:rsidRPr="00885C81">
        <w:rPr>
          <w:sz w:val="28"/>
          <w:szCs w:val="28"/>
        </w:rPr>
        <w:tab/>
      </w:r>
      <w:r w:rsidRPr="00885C81">
        <w:rPr>
          <w:b/>
          <w:color w:val="3366FF"/>
          <w:sz w:val="28"/>
          <w:szCs w:val="28"/>
        </w:rPr>
        <w:t xml:space="preserve">B. </w:t>
      </w:r>
      <w:r w:rsidRPr="00885C81">
        <w:rPr>
          <w:sz w:val="28"/>
          <w:szCs w:val="28"/>
        </w:rPr>
        <w:t>Sắ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C. </w:t>
      </w:r>
      <w:r w:rsidRPr="00885C81">
        <w:rPr>
          <w:sz w:val="28"/>
          <w:szCs w:val="28"/>
        </w:rPr>
        <w:t>Chì;</w:t>
      </w:r>
      <w:r w:rsidRPr="00885C81">
        <w:rPr>
          <w:sz w:val="28"/>
          <w:szCs w:val="28"/>
        </w:rPr>
        <w:tab/>
      </w:r>
      <w:r w:rsidRPr="00885C81">
        <w:rPr>
          <w:b/>
          <w:color w:val="3366FF"/>
          <w:sz w:val="28"/>
          <w:szCs w:val="28"/>
        </w:rPr>
        <w:t xml:space="preserve">D. </w:t>
      </w:r>
      <w:r w:rsidRPr="00885C81">
        <w:rPr>
          <w:sz w:val="28"/>
          <w:szCs w:val="28"/>
        </w:rPr>
        <w:t>Nhôm.</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5"/>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11:</w:t>
      </w:r>
      <w:r w:rsidRPr="00885C81">
        <w:rPr>
          <w:sz w:val="28"/>
          <w:szCs w:val="28"/>
        </w:rPr>
        <w:t xml:space="preserve"> (Nhận biết, kiến thức đến tuần 16, thời gian làm 1 phút)</w:t>
      </w:r>
    </w:p>
    <w:p w:rsidR="00B21DA1" w:rsidRPr="00885C81" w:rsidRDefault="00B21DA1" w:rsidP="00B21DA1">
      <w:pPr>
        <w:spacing w:before="60"/>
        <w:ind w:firstLine="283"/>
        <w:jc w:val="both"/>
        <w:rPr>
          <w:sz w:val="28"/>
          <w:szCs w:val="28"/>
        </w:rPr>
      </w:pPr>
      <w:r w:rsidRPr="00885C81">
        <w:rPr>
          <w:sz w:val="28"/>
          <w:szCs w:val="28"/>
        </w:rPr>
        <w:t>Nếu gọi P là trọng lượng của vật, F là lực đẩy Ác si mét tác dụng lên vật khi vật được nhúng hoàn toàn trong chất lỏng. Điều kiện nào sau đây là đúng cho trường hợp vật nổi lên bề mặt chất lỏng?</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P = F.</w:t>
      </w:r>
      <w:r w:rsidRPr="00885C81">
        <w:rPr>
          <w:sz w:val="28"/>
          <w:szCs w:val="28"/>
        </w:rPr>
        <w:tab/>
      </w:r>
      <w:r w:rsidRPr="00885C81">
        <w:rPr>
          <w:b/>
          <w:color w:val="3366FF"/>
          <w:sz w:val="28"/>
          <w:szCs w:val="28"/>
        </w:rPr>
        <w:t xml:space="preserve">B. </w:t>
      </w:r>
      <w:r w:rsidRPr="00885C81">
        <w:rPr>
          <w:sz w:val="28"/>
          <w:szCs w:val="28"/>
        </w:rPr>
        <w:t>P &gt; F.</w:t>
      </w:r>
      <w:r w:rsidRPr="00885C81">
        <w:rPr>
          <w:sz w:val="28"/>
          <w:szCs w:val="28"/>
        </w:rPr>
        <w:tab/>
      </w:r>
      <w:r w:rsidRPr="00885C81">
        <w:rPr>
          <w:b/>
          <w:color w:val="3366FF"/>
          <w:sz w:val="28"/>
          <w:szCs w:val="28"/>
        </w:rPr>
        <w:t xml:space="preserve">C. </w:t>
      </w:r>
      <w:r w:rsidRPr="00885C81">
        <w:rPr>
          <w:sz w:val="28"/>
          <w:szCs w:val="28"/>
        </w:rPr>
        <w:t>P &lt; F.</w:t>
      </w:r>
      <w:r w:rsidRPr="00885C81">
        <w:rPr>
          <w:sz w:val="28"/>
          <w:szCs w:val="28"/>
        </w:rPr>
        <w:tab/>
      </w:r>
      <w:r w:rsidRPr="00885C81">
        <w:rPr>
          <w:b/>
          <w:color w:val="3366FF"/>
          <w:sz w:val="28"/>
          <w:szCs w:val="28"/>
        </w:rPr>
        <w:t xml:space="preserve">D. </w:t>
      </w:r>
      <w:r w:rsidRPr="00885C81">
        <w:rPr>
          <w:sz w:val="28"/>
          <w:szCs w:val="28"/>
        </w:rPr>
        <w:t>P ≥ F.</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12:</w:t>
      </w:r>
      <w:r w:rsidRPr="00885C81">
        <w:rPr>
          <w:sz w:val="28"/>
          <w:szCs w:val="28"/>
        </w:rPr>
        <w:t xml:space="preserve"> (Nhận biết, kiến thức đến tuần 16, thời gian làm 1 phút)</w:t>
      </w:r>
    </w:p>
    <w:p w:rsidR="00B21DA1" w:rsidRPr="00885C81" w:rsidRDefault="00B21DA1" w:rsidP="00B21DA1">
      <w:pPr>
        <w:spacing w:before="60"/>
        <w:ind w:firstLine="283"/>
        <w:jc w:val="both"/>
        <w:rPr>
          <w:sz w:val="28"/>
          <w:szCs w:val="28"/>
        </w:rPr>
      </w:pPr>
      <w:r w:rsidRPr="00885C81">
        <w:rPr>
          <w:sz w:val="28"/>
          <w:szCs w:val="28"/>
        </w:rPr>
        <w:t xml:space="preserve">Một vật được nhúng vào trong một chất lỏng sẽ chịu tác dụng của hai lực, trọng lượng </w:t>
      </w:r>
      <w:r w:rsidRPr="00885C81">
        <w:rPr>
          <w:b/>
          <w:sz w:val="28"/>
          <w:szCs w:val="28"/>
        </w:rPr>
        <w:t>P</w:t>
      </w:r>
      <w:r w:rsidRPr="00885C81">
        <w:rPr>
          <w:sz w:val="28"/>
          <w:szCs w:val="28"/>
        </w:rPr>
        <w:t xml:space="preserve"> của vật và lực đẩy Ác-si-mét </w:t>
      </w:r>
      <w:r w:rsidRPr="00885C81">
        <w:rPr>
          <w:b/>
          <w:sz w:val="28"/>
          <w:szCs w:val="28"/>
        </w:rPr>
        <w:t>F</w:t>
      </w:r>
      <w:r w:rsidRPr="00885C81">
        <w:rPr>
          <w:b/>
          <w:sz w:val="28"/>
          <w:szCs w:val="28"/>
          <w:vertAlign w:val="subscript"/>
        </w:rPr>
        <w:t>A</w:t>
      </w:r>
      <w:r w:rsidRPr="00885C81">
        <w:rPr>
          <w:sz w:val="28"/>
          <w:szCs w:val="28"/>
        </w:rPr>
        <w:t>. Phát biểu nào sau đây đúng ?</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 xml:space="preserve">Vật sẽ nổi lên khi </w:t>
      </w:r>
      <w:r w:rsidRPr="00885C81">
        <w:rPr>
          <w:b/>
          <w:sz w:val="28"/>
          <w:szCs w:val="28"/>
        </w:rPr>
        <w:t>F</w:t>
      </w:r>
      <w:r w:rsidRPr="00885C81">
        <w:rPr>
          <w:b/>
          <w:sz w:val="28"/>
          <w:szCs w:val="28"/>
          <w:vertAlign w:val="subscript"/>
        </w:rPr>
        <w:t>A</w:t>
      </w:r>
      <w:r w:rsidRPr="00885C81">
        <w:rPr>
          <w:b/>
          <w:sz w:val="28"/>
          <w:szCs w:val="28"/>
        </w:rPr>
        <w:t xml:space="preserve"> = P</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 xml:space="preserve">Vật sẽ nổi lên khi </w:t>
      </w:r>
      <w:r w:rsidRPr="00885C81">
        <w:rPr>
          <w:b/>
          <w:sz w:val="28"/>
          <w:szCs w:val="28"/>
        </w:rPr>
        <w:t>F</w:t>
      </w:r>
      <w:r w:rsidRPr="00885C81">
        <w:rPr>
          <w:b/>
          <w:sz w:val="28"/>
          <w:szCs w:val="28"/>
          <w:vertAlign w:val="subscript"/>
        </w:rPr>
        <w:t>A</w:t>
      </w:r>
      <w:r w:rsidRPr="00885C81">
        <w:rPr>
          <w:b/>
          <w:sz w:val="28"/>
          <w:szCs w:val="28"/>
        </w:rPr>
        <w:t xml:space="preserve"> &gt; P</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lastRenderedPageBreak/>
        <w:t xml:space="preserve">C. </w:t>
      </w:r>
      <w:r w:rsidRPr="00885C81">
        <w:rPr>
          <w:sz w:val="28"/>
          <w:szCs w:val="28"/>
        </w:rPr>
        <w:t xml:space="preserve">Vật sẽ nổi lên khi </w:t>
      </w:r>
      <w:r w:rsidRPr="00885C81">
        <w:rPr>
          <w:b/>
          <w:sz w:val="28"/>
          <w:szCs w:val="28"/>
        </w:rPr>
        <w:t>F</w:t>
      </w:r>
      <w:r w:rsidRPr="00885C81">
        <w:rPr>
          <w:b/>
          <w:sz w:val="28"/>
          <w:szCs w:val="28"/>
          <w:vertAlign w:val="subscript"/>
        </w:rPr>
        <w:t>A</w:t>
      </w:r>
      <w:r w:rsidRPr="00885C81">
        <w:rPr>
          <w:b/>
          <w:sz w:val="28"/>
          <w:szCs w:val="28"/>
        </w:rPr>
        <w:t xml:space="preserve"> &lt; P</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Vật luôn bị dìm xuống do trọng lực.</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13:</w:t>
      </w:r>
      <w:r w:rsidRPr="00885C81">
        <w:rPr>
          <w:sz w:val="28"/>
          <w:szCs w:val="28"/>
        </w:rPr>
        <w:t xml:space="preserve"> (Nhận biết, kiến thức đến tuần 16, thời gian làm 1 phút)</w:t>
      </w:r>
    </w:p>
    <w:p w:rsidR="00B21DA1" w:rsidRPr="00885C81" w:rsidRDefault="00B21DA1" w:rsidP="00B21DA1">
      <w:pPr>
        <w:spacing w:before="60"/>
        <w:ind w:firstLine="283"/>
        <w:jc w:val="both"/>
        <w:rPr>
          <w:sz w:val="28"/>
          <w:szCs w:val="28"/>
        </w:rPr>
      </w:pPr>
      <w:r w:rsidRPr="00885C81">
        <w:rPr>
          <w:sz w:val="28"/>
          <w:szCs w:val="28"/>
        </w:rPr>
        <w:t>Gọi dv là trọng lượng riêng của chất làm vật, d là trọng lượng riêng của chất lỏng. Điều nào sau đây là không đú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ật sẽ chìm xuống khi d</w:t>
      </w:r>
      <w:r w:rsidRPr="00885C81">
        <w:rPr>
          <w:sz w:val="28"/>
          <w:szCs w:val="28"/>
          <w:vertAlign w:val="subscript"/>
        </w:rPr>
        <w:t>v</w:t>
      </w:r>
      <w:r w:rsidRPr="00885C81">
        <w:rPr>
          <w:sz w:val="28"/>
          <w:szCs w:val="28"/>
        </w:rPr>
        <w:t xml:space="preserve"> &gt; d.</w:t>
      </w:r>
      <w:r w:rsidRPr="00885C81">
        <w:rPr>
          <w:sz w:val="28"/>
          <w:szCs w:val="28"/>
        </w:rPr>
        <w:tab/>
      </w:r>
      <w:r w:rsidRPr="00885C81">
        <w:rPr>
          <w:b/>
          <w:color w:val="3366FF"/>
          <w:sz w:val="28"/>
          <w:szCs w:val="28"/>
        </w:rPr>
        <w:t xml:space="preserve">B. </w:t>
      </w:r>
      <w:r w:rsidRPr="00885C81">
        <w:rPr>
          <w:sz w:val="28"/>
          <w:szCs w:val="28"/>
        </w:rPr>
        <w:t>Vật sẽ chìm xuống một nửa khi d</w:t>
      </w:r>
      <w:r w:rsidRPr="00885C81">
        <w:rPr>
          <w:sz w:val="28"/>
          <w:szCs w:val="28"/>
          <w:vertAlign w:val="subscript"/>
        </w:rPr>
        <w:t>v</w:t>
      </w:r>
      <w:r w:rsidRPr="00885C81">
        <w:rPr>
          <w:sz w:val="28"/>
          <w:szCs w:val="28"/>
        </w:rPr>
        <w:t xml:space="preserve"> &lt; d.</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sẽ nổi lên mặt chất lỏng khi d</w:t>
      </w:r>
      <w:r w:rsidRPr="00885C81">
        <w:rPr>
          <w:sz w:val="28"/>
          <w:szCs w:val="28"/>
          <w:vertAlign w:val="subscript"/>
        </w:rPr>
        <w:t>v</w:t>
      </w:r>
      <w:r w:rsidRPr="00885C81">
        <w:rPr>
          <w:sz w:val="28"/>
          <w:szCs w:val="28"/>
        </w:rPr>
        <w:t xml:space="preserve"> &gt;</w:t>
      </w:r>
      <w:r w:rsidRPr="00885C81">
        <w:rPr>
          <w:sz w:val="28"/>
          <w:szCs w:val="28"/>
        </w:rPr>
        <w:tab/>
      </w:r>
      <w:r w:rsidRPr="00885C81">
        <w:rPr>
          <w:b/>
          <w:color w:val="3366FF"/>
          <w:sz w:val="28"/>
          <w:szCs w:val="28"/>
        </w:rPr>
        <w:t xml:space="preserve">D. </w:t>
      </w:r>
      <w:r w:rsidRPr="00885C81">
        <w:rPr>
          <w:sz w:val="28"/>
          <w:szCs w:val="28"/>
        </w:rPr>
        <w:t>D.</w:t>
      </w:r>
      <w:r w:rsidRPr="00885C81">
        <w:rPr>
          <w:sz w:val="28"/>
          <w:szCs w:val="28"/>
        </w:rPr>
        <w:tab/>
        <w:t>Vật sẽ lơ lửng trong chất lỏng khi d</w:t>
      </w:r>
      <w:r w:rsidRPr="00885C81">
        <w:rPr>
          <w:sz w:val="28"/>
          <w:szCs w:val="28"/>
          <w:vertAlign w:val="subscript"/>
        </w:rPr>
        <w:t>v</w:t>
      </w:r>
      <w:r w:rsidRPr="00885C81">
        <w:rPr>
          <w:sz w:val="28"/>
          <w:szCs w:val="28"/>
        </w:rPr>
        <w:t xml:space="preserve"> = d.</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B</w:t>
      </w:r>
    </w:p>
    <w:p w:rsidR="00B21DA1" w:rsidRPr="00885C81" w:rsidRDefault="00B21DA1" w:rsidP="00B21DA1">
      <w:pPr>
        <w:spacing w:before="60"/>
        <w:jc w:val="both"/>
        <w:rPr>
          <w:sz w:val="28"/>
          <w:szCs w:val="28"/>
        </w:rPr>
      </w:pPr>
      <w:r w:rsidRPr="00885C81">
        <w:rPr>
          <w:b/>
          <w:color w:val="0000FF"/>
          <w:sz w:val="28"/>
          <w:szCs w:val="28"/>
        </w:rPr>
        <w:t>Câu 114:</w:t>
      </w:r>
      <w:r w:rsidRPr="00885C81">
        <w:rPr>
          <w:sz w:val="28"/>
          <w:szCs w:val="28"/>
        </w:rPr>
        <w:t xml:space="preserve"> (Thông hiểu, kiến thức đến tuần 16, thời gian làm 2 phút) Một vật rắn nổi trên một chất lỏng kh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khối lượng của chất lỏng lớn hơn khối lượng của vậ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khối lượng của vật lớn hơn khối lượng của chất lỏ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khối lượng riêng của chất lỏng nhỏ hơn khối lượng riêng của vật.</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khối lượng riêng của vật nhỏ hơn khối lượng riêng của chất lỏng.</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15:</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Con tàu bằng thép có thể nổi trên mặt nước vì:</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thép có lực đẩy trung bình lớ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thép có trọng lượng riêng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con tàu có trọng lượng riêng trung bình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con tàu có khối lượng nhỏ hơn khối lượng n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16:</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Một vật được thả vào dầu. Khi trọng lượng cuả vật lớn hơn lực đẩy Acsimets thì:</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Vật bị chìm.</w:t>
      </w:r>
      <w:r w:rsidRPr="00885C81">
        <w:rPr>
          <w:sz w:val="28"/>
          <w:szCs w:val="28"/>
        </w:rPr>
        <w:tab/>
      </w:r>
      <w:r w:rsidRPr="00885C81">
        <w:rPr>
          <w:b/>
          <w:color w:val="3366FF"/>
          <w:sz w:val="28"/>
          <w:szCs w:val="28"/>
        </w:rPr>
        <w:t xml:space="preserve">B. </w:t>
      </w:r>
      <w:r w:rsidRPr="00885C81">
        <w:rPr>
          <w:sz w:val="28"/>
          <w:szCs w:val="28"/>
        </w:rPr>
        <w:t>Vật nổi trên mặt thoáng.</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ật lúc nổi lúc chìm.</w:t>
      </w:r>
      <w:r w:rsidRPr="00885C81">
        <w:rPr>
          <w:sz w:val="28"/>
          <w:szCs w:val="28"/>
        </w:rPr>
        <w:tab/>
      </w:r>
      <w:r w:rsidRPr="00885C81">
        <w:rPr>
          <w:b/>
          <w:color w:val="3366FF"/>
          <w:sz w:val="28"/>
          <w:szCs w:val="28"/>
        </w:rPr>
        <w:t xml:space="preserve">D. </w:t>
      </w:r>
      <w:r w:rsidRPr="00885C81">
        <w:rPr>
          <w:sz w:val="28"/>
          <w:szCs w:val="28"/>
        </w:rPr>
        <w:t>Vật lơ lửng.</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17:</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Bỏ đinh sắt vào một cái ly rỗng. Nếu rót thủy ngân vào ly thì hiện tượng gì sẽ xảy ra? Biết trọng lượng riêng của sắt là 78000 N/ m</w:t>
      </w:r>
      <w:r w:rsidRPr="00885C81">
        <w:rPr>
          <w:sz w:val="28"/>
          <w:szCs w:val="28"/>
          <w:vertAlign w:val="superscript"/>
        </w:rPr>
        <w:t>3</w:t>
      </w:r>
      <w:r w:rsidRPr="00885C81">
        <w:rPr>
          <w:sz w:val="28"/>
          <w:szCs w:val="28"/>
        </w:rPr>
        <w:t>, trọng lượng riêng của thủy ngân là 136000 N/ m</w:t>
      </w:r>
      <w:r w:rsidRPr="00885C81">
        <w:rPr>
          <w:sz w:val="28"/>
          <w:szCs w:val="28"/>
          <w:vertAlign w:val="superscript"/>
        </w:rPr>
        <w:t>3</w:t>
      </w:r>
      <w:r w:rsidRPr="00885C81">
        <w:rPr>
          <w:sz w:val="28"/>
          <w:szCs w:val="28"/>
        </w:rPr>
        <w:t>.</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Đinh sắt chìm dưới đáy ly.</w:t>
      </w:r>
      <w:r w:rsidRPr="00885C81">
        <w:rPr>
          <w:sz w:val="28"/>
          <w:szCs w:val="28"/>
        </w:rPr>
        <w:tab/>
      </w:r>
      <w:r w:rsidRPr="00885C81">
        <w:rPr>
          <w:b/>
          <w:color w:val="3366FF"/>
          <w:sz w:val="28"/>
          <w:szCs w:val="28"/>
        </w:rPr>
        <w:t xml:space="preserve">B. </w:t>
      </w:r>
      <w:r w:rsidRPr="00885C81">
        <w:rPr>
          <w:sz w:val="28"/>
          <w:szCs w:val="28"/>
        </w:rPr>
        <w:t>Đinh sắt nổi lê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Lúc đầu nổi lên sau lại chìm xuống.</w:t>
      </w:r>
      <w:r w:rsidRPr="00885C81">
        <w:rPr>
          <w:sz w:val="28"/>
          <w:szCs w:val="28"/>
        </w:rPr>
        <w:tab/>
      </w:r>
      <w:r w:rsidRPr="00885C81">
        <w:rPr>
          <w:b/>
          <w:color w:val="3366FF"/>
          <w:sz w:val="28"/>
          <w:szCs w:val="28"/>
        </w:rPr>
        <w:t xml:space="preserve">D. </w:t>
      </w:r>
      <w:r w:rsidRPr="00885C81">
        <w:rPr>
          <w:sz w:val="28"/>
          <w:szCs w:val="28"/>
        </w:rPr>
        <w:t>Đinh sắt lơ lửng trong thủy ngân.</w:t>
      </w:r>
    </w:p>
    <w:p w:rsidR="00B21DA1" w:rsidRPr="00885C81" w:rsidRDefault="00B21DA1" w:rsidP="00B21DA1">
      <w:pPr>
        <w:spacing w:after="11"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p>
    <w:p w:rsidR="00B21DA1" w:rsidRPr="00885C81" w:rsidRDefault="00B21DA1" w:rsidP="00B21DA1">
      <w:pPr>
        <w:jc w:val="both"/>
        <w:rPr>
          <w:sz w:val="28"/>
          <w:szCs w:val="28"/>
        </w:rPr>
      </w:pPr>
      <w:r w:rsidRPr="00885C81">
        <w:rPr>
          <w:b/>
          <w:color w:val="0000FF"/>
          <w:sz w:val="28"/>
          <w:szCs w:val="28"/>
        </w:rPr>
        <w:t>Câu 118:</w:t>
      </w:r>
      <w:r w:rsidRPr="00885C81">
        <w:rPr>
          <w:sz w:val="28"/>
          <w:szCs w:val="28"/>
        </w:rPr>
        <w:t xml:space="preserve"> (Thông hiểu, kiến thức đến tuần 16, thời gian làm 2 phút)</w:t>
      </w:r>
    </w:p>
    <w:p w:rsidR="00B21DA1" w:rsidRPr="00885C81" w:rsidRDefault="00B21DA1" w:rsidP="00B21DA1">
      <w:pPr>
        <w:spacing w:before="60"/>
        <w:ind w:firstLine="283"/>
        <w:jc w:val="both"/>
        <w:rPr>
          <w:sz w:val="28"/>
          <w:szCs w:val="28"/>
        </w:rPr>
      </w:pPr>
      <w:r w:rsidRPr="00885C81">
        <w:rPr>
          <w:sz w:val="28"/>
          <w:szCs w:val="28"/>
        </w:rPr>
        <w:t>Thả một quả cầu đặc bằng đồng vào 1 chậu đựng thuỷ ngân. Nhận xét nào sau đây là đúng?</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Quả cầu chìm vì d</w:t>
      </w:r>
      <w:r w:rsidRPr="00885C81">
        <w:rPr>
          <w:sz w:val="28"/>
          <w:szCs w:val="28"/>
          <w:vertAlign w:val="subscript"/>
        </w:rPr>
        <w:t>đồng</w:t>
      </w:r>
      <w:r w:rsidRPr="00885C81">
        <w:rPr>
          <w:sz w:val="28"/>
          <w:szCs w:val="28"/>
        </w:rPr>
        <w:t xml:space="preserve"> &gt; d</w:t>
      </w:r>
      <w:r w:rsidRPr="00885C81">
        <w:rPr>
          <w:sz w:val="28"/>
          <w:szCs w:val="28"/>
          <w:vertAlign w:val="subscript"/>
        </w:rPr>
        <w:t>thuỷ ngân</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Quả cầu nổi vì d</w:t>
      </w:r>
      <w:r w:rsidRPr="00885C81">
        <w:rPr>
          <w:sz w:val="28"/>
          <w:szCs w:val="28"/>
          <w:vertAlign w:val="subscript"/>
        </w:rPr>
        <w:t>đồng</w:t>
      </w:r>
      <w:r w:rsidRPr="00885C81">
        <w:rPr>
          <w:sz w:val="28"/>
          <w:szCs w:val="28"/>
        </w:rPr>
        <w:t xml:space="preserve"> &lt; d</w:t>
      </w:r>
      <w:r w:rsidRPr="00885C81">
        <w:rPr>
          <w:sz w:val="28"/>
          <w:szCs w:val="28"/>
          <w:vertAlign w:val="subscript"/>
        </w:rPr>
        <w:t>thuỷ ngân</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lastRenderedPageBreak/>
        <w:t xml:space="preserve">C. </w:t>
      </w:r>
      <w:r w:rsidRPr="00885C81">
        <w:rPr>
          <w:sz w:val="28"/>
          <w:szCs w:val="28"/>
        </w:rPr>
        <w:t>Quả cầu nổi vì d</w:t>
      </w:r>
      <w:r w:rsidRPr="00885C81">
        <w:rPr>
          <w:sz w:val="28"/>
          <w:szCs w:val="28"/>
          <w:vertAlign w:val="subscript"/>
        </w:rPr>
        <w:t>đồng</w:t>
      </w:r>
      <w:r w:rsidRPr="00885C81">
        <w:rPr>
          <w:sz w:val="28"/>
          <w:szCs w:val="28"/>
        </w:rPr>
        <w:t xml:space="preserve"> &gt; d</w:t>
      </w:r>
      <w:r w:rsidRPr="00885C81">
        <w:rPr>
          <w:sz w:val="28"/>
          <w:szCs w:val="28"/>
          <w:vertAlign w:val="subscript"/>
        </w:rPr>
        <w:t>thuỷ ngân</w:t>
      </w:r>
      <w:r w:rsidRPr="00885C81">
        <w:rPr>
          <w:sz w:val="28"/>
          <w:szCs w:val="28"/>
        </w:rPr>
        <w:t>;                       D Quả cầu chìm vì d</w:t>
      </w:r>
      <w:r w:rsidRPr="00885C81">
        <w:rPr>
          <w:sz w:val="28"/>
          <w:szCs w:val="28"/>
          <w:vertAlign w:val="subscript"/>
        </w:rPr>
        <w:t>đồng</w:t>
      </w:r>
      <w:r w:rsidRPr="00885C81">
        <w:rPr>
          <w:sz w:val="28"/>
          <w:szCs w:val="28"/>
        </w:rPr>
        <w:t xml:space="preserve"> &lt; d</w:t>
      </w:r>
      <w:r w:rsidRPr="00885C81">
        <w:rPr>
          <w:sz w:val="28"/>
          <w:szCs w:val="28"/>
          <w:vertAlign w:val="subscript"/>
        </w:rPr>
        <w:t>thuỷ ngân</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B</w:t>
      </w:r>
      <w:r w:rsidRPr="00885C81">
        <w:rPr>
          <w:sz w:val="28"/>
          <w:szCs w:val="28"/>
        </w:rPr>
        <w:tab/>
      </w:r>
    </w:p>
    <w:p w:rsidR="00B21DA1" w:rsidRPr="00885C81" w:rsidRDefault="00B21DA1" w:rsidP="00B21DA1">
      <w:pPr>
        <w:jc w:val="both"/>
        <w:rPr>
          <w:sz w:val="28"/>
          <w:szCs w:val="28"/>
        </w:rPr>
      </w:pPr>
      <w:r w:rsidRPr="00885C81">
        <w:rPr>
          <w:b/>
          <w:color w:val="0000FF"/>
          <w:sz w:val="28"/>
          <w:szCs w:val="28"/>
        </w:rPr>
        <w:t>Câu 119:</w:t>
      </w:r>
      <w:r w:rsidRPr="00885C81">
        <w:rPr>
          <w:sz w:val="28"/>
          <w:szCs w:val="28"/>
        </w:rPr>
        <w:t xml:space="preserve"> (Vận dụng, kiến thức đến tuần 16, thời gian làm 4 phút)</w:t>
      </w:r>
    </w:p>
    <w:p w:rsidR="00B21DA1" w:rsidRPr="00885C81" w:rsidRDefault="00B21DA1" w:rsidP="00B21DA1">
      <w:pPr>
        <w:spacing w:before="60"/>
        <w:ind w:firstLine="283"/>
        <w:jc w:val="both"/>
        <w:rPr>
          <w:sz w:val="28"/>
          <w:szCs w:val="28"/>
        </w:rPr>
      </w:pPr>
      <w:r w:rsidRPr="00885C81">
        <w:rPr>
          <w:sz w:val="28"/>
          <w:szCs w:val="28"/>
        </w:rPr>
        <w:t>Một viên gạch thì chìm trong nước nhưng một mẩu gỗ lại nổi trên mặt nước.</w:t>
      </w:r>
    </w:p>
    <w:p w:rsidR="00B21DA1" w:rsidRPr="00885C81" w:rsidRDefault="00B21DA1" w:rsidP="00B21DA1">
      <w:pPr>
        <w:jc w:val="both"/>
        <w:rPr>
          <w:sz w:val="28"/>
          <w:szCs w:val="28"/>
        </w:rPr>
      </w:pPr>
      <w:r w:rsidRPr="00885C81">
        <w:rPr>
          <w:b/>
          <w:color w:val="0000FF"/>
          <w:sz w:val="28"/>
          <w:szCs w:val="28"/>
        </w:rPr>
        <w:t>Câu 120:</w:t>
      </w:r>
      <w:r w:rsidRPr="00885C81">
        <w:rPr>
          <w:sz w:val="28"/>
          <w:szCs w:val="28"/>
        </w:rPr>
        <w:t xml:space="preserve"> (Vận dụng, kiến thức đến tuần 16, thời gian làm 4 phút)</w:t>
      </w:r>
    </w:p>
    <w:p w:rsidR="00B21DA1" w:rsidRPr="00885C81" w:rsidRDefault="00B21DA1" w:rsidP="00B21DA1">
      <w:pPr>
        <w:spacing w:before="60"/>
        <w:ind w:firstLine="283"/>
        <w:jc w:val="both"/>
        <w:rPr>
          <w:sz w:val="28"/>
          <w:szCs w:val="28"/>
        </w:rPr>
      </w:pPr>
      <w:r w:rsidRPr="00885C81">
        <w:rPr>
          <w:sz w:val="28"/>
          <w:szCs w:val="28"/>
        </w:rPr>
        <w:t>Một miếng gỗ có thể nổi được trên mặt nước và trên mặt dầu. Hỏi trong chất lỏng nào vật ngập sâu hơn? Vì sao? Biết trọng lượng riêng của nước và dầu lần lượt là 10 000 N/m</w:t>
      </w:r>
      <w:r w:rsidRPr="00885C81">
        <w:rPr>
          <w:sz w:val="28"/>
          <w:szCs w:val="28"/>
          <w:vertAlign w:val="superscript"/>
        </w:rPr>
        <w:t>3</w:t>
      </w:r>
      <w:r w:rsidRPr="00885C81">
        <w:rPr>
          <w:sz w:val="28"/>
          <w:szCs w:val="28"/>
        </w:rPr>
        <w:t xml:space="preserve"> và 8 000 N/m</w:t>
      </w:r>
      <w:r w:rsidRPr="00885C81">
        <w:rPr>
          <w:sz w:val="28"/>
          <w:szCs w:val="28"/>
          <w:vertAlign w:val="superscript"/>
        </w:rPr>
        <w:t>3</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Ngập trong nước sâu hơn vì trọng lượng riêng của gỗ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Ngập trong dầu sâu hơn vì trọng lượng riêng của gỗ nhỏ hơn trọng lượng riêng của dầu.</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Ngập trong nước sâu hơn vì trọng lượng riêng của nước lớn hơn trọng lượng riêng của dầu.</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Ngập trong dầu sâu hơn vì trọng lượng riêng của dầu nhỏ hơn trọng lượng riêng của n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21:</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vật bằng gỗ nổi trên mặt nước, phần chìm trong nước khoảng 2dm</w:t>
      </w:r>
      <w:r w:rsidRPr="00885C81">
        <w:rPr>
          <w:sz w:val="28"/>
          <w:szCs w:val="28"/>
          <w:vertAlign w:val="superscript"/>
        </w:rPr>
        <w:t>3</w:t>
      </w:r>
      <w:r w:rsidRPr="00885C81">
        <w:rPr>
          <w:sz w:val="28"/>
          <w:szCs w:val="28"/>
        </w:rPr>
        <w:t>. Hỏi thể tích miếng gỗ là bao nhiêu biết trọng lượng riêng của nước và gỗ lần lượt là 10 000 N/m</w:t>
      </w:r>
      <w:r w:rsidRPr="00885C81">
        <w:rPr>
          <w:sz w:val="28"/>
          <w:szCs w:val="28"/>
          <w:vertAlign w:val="superscript"/>
        </w:rPr>
        <w:t>3</w:t>
      </w:r>
      <w:r w:rsidRPr="00885C81">
        <w:rPr>
          <w:sz w:val="28"/>
          <w:szCs w:val="28"/>
        </w:rPr>
        <w:t xml:space="preserve"> và 8 000 N/m</w:t>
      </w:r>
      <w:r w:rsidRPr="00885C81">
        <w:rPr>
          <w:sz w:val="28"/>
          <w:szCs w:val="28"/>
          <w:vertAlign w:val="superscript"/>
        </w:rPr>
        <w:t>3</w:t>
      </w:r>
      <w:r w:rsidRPr="00885C81">
        <w:rPr>
          <w:sz w:val="28"/>
          <w:szCs w:val="28"/>
        </w:rPr>
        <w:t>.</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2 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2,5 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1,6 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4 dm</w:t>
      </w:r>
      <w:r w:rsidRPr="00885C81">
        <w:rPr>
          <w:sz w:val="28"/>
          <w:szCs w:val="28"/>
          <w:vertAlign w:val="superscript"/>
        </w:rPr>
        <w:t>3</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B</w:t>
      </w:r>
    </w:p>
    <w:p w:rsidR="00B21DA1" w:rsidRPr="00885C81" w:rsidRDefault="00B21DA1" w:rsidP="00B21DA1">
      <w:pPr>
        <w:spacing w:after="40"/>
        <w:jc w:val="both"/>
        <w:rPr>
          <w:sz w:val="28"/>
          <w:szCs w:val="28"/>
        </w:rPr>
      </w:pPr>
      <w:r w:rsidRPr="00885C81">
        <w:rPr>
          <w:b/>
          <w:color w:val="0000FF"/>
          <w:sz w:val="28"/>
          <w:szCs w:val="28"/>
        </w:rPr>
        <w:t>Câu 122:</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vật bằng gỗ có thể tích 5dm</w:t>
      </w:r>
      <w:r w:rsidRPr="00885C81">
        <w:rPr>
          <w:sz w:val="28"/>
          <w:szCs w:val="28"/>
          <w:vertAlign w:val="superscript"/>
        </w:rPr>
        <w:t>3</w:t>
      </w:r>
      <w:r w:rsidRPr="00885C81">
        <w:rPr>
          <w:sz w:val="28"/>
          <w:szCs w:val="28"/>
        </w:rPr>
        <w:t>. Thả vào trong nước thấy vật bằng gỗ nổi trên mặt nước. Biết trọng lượng riêng của gỗ là 6000N/m</w:t>
      </w:r>
      <w:r w:rsidRPr="00885C81">
        <w:rPr>
          <w:sz w:val="28"/>
          <w:szCs w:val="28"/>
          <w:vertAlign w:val="superscript"/>
        </w:rPr>
        <w:t>3</w:t>
      </w:r>
      <w:r w:rsidRPr="00885C81">
        <w:rPr>
          <w:sz w:val="28"/>
          <w:szCs w:val="28"/>
        </w:rPr>
        <w:t>, của nước 10000N/m</w:t>
      </w:r>
      <w:r w:rsidRPr="00885C81">
        <w:rPr>
          <w:sz w:val="28"/>
          <w:szCs w:val="28"/>
          <w:vertAlign w:val="superscript"/>
        </w:rPr>
        <w:t>3</w:t>
      </w:r>
      <w:r w:rsidRPr="00885C81">
        <w:rPr>
          <w:sz w:val="28"/>
          <w:szCs w:val="28"/>
        </w:rPr>
        <w:t>. Lực đẩy Acsimét tác dụng lên vật bằng gỗ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50000N;</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30000N;</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50N;</w:t>
      </w:r>
    </w:p>
    <w:p w:rsidR="00B21DA1" w:rsidRPr="00885C81" w:rsidRDefault="00B21DA1" w:rsidP="00B21DA1">
      <w:pPr>
        <w:tabs>
          <w:tab w:val="center" w:pos="3524"/>
          <w:tab w:val="center" w:pos="5853"/>
          <w:tab w:val="center" w:pos="8136"/>
        </w:tabs>
        <w:spacing w:after="15" w:line="247" w:lineRule="auto"/>
        <w:ind w:firstLine="283"/>
        <w:rPr>
          <w:sz w:val="28"/>
          <w:szCs w:val="28"/>
        </w:rPr>
      </w:pPr>
      <w:r w:rsidRPr="00885C81">
        <w:rPr>
          <w:b/>
          <w:color w:val="3366FF"/>
          <w:sz w:val="28"/>
          <w:szCs w:val="28"/>
        </w:rPr>
        <w:t xml:space="preserve">D. </w:t>
      </w:r>
      <w:r w:rsidRPr="00885C81">
        <w:rPr>
          <w:sz w:val="28"/>
          <w:szCs w:val="28"/>
        </w:rPr>
        <w:t>30N.</w:t>
      </w:r>
    </w:p>
    <w:p w:rsidR="00B21DA1" w:rsidRPr="00885C81" w:rsidRDefault="00B21DA1" w:rsidP="00B21DA1">
      <w:pPr>
        <w:spacing w:after="29"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spacing w:after="36"/>
        <w:jc w:val="both"/>
        <w:rPr>
          <w:sz w:val="28"/>
          <w:szCs w:val="28"/>
        </w:rPr>
      </w:pPr>
      <w:r w:rsidRPr="00885C81">
        <w:rPr>
          <w:b/>
          <w:color w:val="0000FF"/>
          <w:sz w:val="28"/>
          <w:szCs w:val="28"/>
        </w:rPr>
        <w:t>Câu 123:</w:t>
      </w:r>
      <w:r w:rsidRPr="00885C81">
        <w:rPr>
          <w:sz w:val="28"/>
          <w:szCs w:val="28"/>
        </w:rPr>
        <w:t xml:space="preserve"> (Vận dụng, kiến thức đến tuần 16, thời gian làm 5 phút)</w:t>
      </w:r>
    </w:p>
    <w:p w:rsidR="00B21DA1" w:rsidRPr="00885C81" w:rsidRDefault="00B21DA1" w:rsidP="00B21DA1">
      <w:pPr>
        <w:ind w:firstLine="283"/>
        <w:jc w:val="both"/>
        <w:rPr>
          <w:sz w:val="28"/>
          <w:szCs w:val="28"/>
        </w:rPr>
      </w:pPr>
      <w:r w:rsidRPr="00885C81">
        <w:rPr>
          <w:sz w:val="28"/>
          <w:szCs w:val="28"/>
        </w:rPr>
        <w:t>Thả 1 khối gỗ khô có thể tích 3dm</w:t>
      </w:r>
      <w:r w:rsidRPr="00885C81">
        <w:rPr>
          <w:sz w:val="28"/>
          <w:szCs w:val="28"/>
          <w:vertAlign w:val="superscript"/>
        </w:rPr>
        <w:t>3</w:t>
      </w:r>
      <w:r w:rsidRPr="00885C81">
        <w:rPr>
          <w:sz w:val="28"/>
          <w:szCs w:val="28"/>
        </w:rPr>
        <w:t xml:space="preserve"> vào trong nước như hình vẽ. </w:t>
      </w:r>
    </w:p>
    <w:p w:rsidR="00B21DA1" w:rsidRPr="00885C81" w:rsidRDefault="00624591" w:rsidP="00B21DA1">
      <w:pPr>
        <w:ind w:firstLine="283"/>
        <w:jc w:val="both"/>
        <w:rPr>
          <w:sz w:val="28"/>
          <w:szCs w:val="28"/>
        </w:rPr>
      </w:pPr>
      <w:r>
        <w:rPr>
          <w:noProof/>
          <w:sz w:val="28"/>
          <w:szCs w:val="28"/>
        </w:rPr>
        <w:drawing>
          <wp:inline distT="0" distB="0" distL="0" distR="0">
            <wp:extent cx="1276350" cy="676275"/>
            <wp:effectExtent l="0" t="0" r="0" b="9525"/>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76350" cy="676275"/>
                    </a:xfrm>
                    <a:prstGeom prst="rect">
                      <a:avLst/>
                    </a:prstGeom>
                    <a:noFill/>
                    <a:ln>
                      <a:noFill/>
                    </a:ln>
                  </pic:spPr>
                </pic:pic>
              </a:graphicData>
            </a:graphic>
          </wp:inline>
        </w:drawing>
      </w:r>
    </w:p>
    <w:p w:rsidR="00B21DA1" w:rsidRPr="00885C81" w:rsidRDefault="00B21DA1" w:rsidP="00B21DA1">
      <w:pPr>
        <w:spacing w:before="60"/>
        <w:ind w:firstLine="283"/>
        <w:jc w:val="both"/>
        <w:rPr>
          <w:sz w:val="28"/>
          <w:szCs w:val="28"/>
        </w:rPr>
      </w:pPr>
      <w:r w:rsidRPr="00885C81">
        <w:rPr>
          <w:sz w:val="28"/>
          <w:szCs w:val="28"/>
        </w:rPr>
        <w:t>Thể tích phần gỗ chìm trong nước là bao nhiêu? Biết khối lượng riêng của gỗ 600kg/m</w:t>
      </w:r>
      <w:r w:rsidRPr="00885C81">
        <w:rPr>
          <w:sz w:val="28"/>
          <w:szCs w:val="28"/>
          <w:vertAlign w:val="superscript"/>
        </w:rPr>
        <w:t>3</w:t>
      </w:r>
      <w:r w:rsidRPr="00885C81">
        <w:rPr>
          <w:sz w:val="28"/>
          <w:szCs w:val="28"/>
        </w:rPr>
        <w:t>, trọng lượng riêng của nước 10000N/m</w:t>
      </w:r>
      <w:r w:rsidRPr="00885C81">
        <w:rPr>
          <w:sz w:val="28"/>
          <w:szCs w:val="28"/>
          <w:vertAlign w:val="superscript"/>
        </w:rPr>
        <w:t>3</w:t>
      </w:r>
    </w:p>
    <w:p w:rsidR="00B21DA1" w:rsidRPr="00885C81" w:rsidRDefault="00B21DA1" w:rsidP="00B21DA1">
      <w:pPr>
        <w:tabs>
          <w:tab w:val="left" w:pos="5136"/>
        </w:tabs>
        <w:ind w:firstLine="283"/>
        <w:rPr>
          <w:sz w:val="28"/>
          <w:szCs w:val="28"/>
        </w:rPr>
      </w:pPr>
      <w:r w:rsidRPr="00885C81">
        <w:rPr>
          <w:b/>
          <w:color w:val="3366FF"/>
          <w:sz w:val="28"/>
          <w:szCs w:val="28"/>
        </w:rPr>
        <w:t xml:space="preserve">A. </w:t>
      </w:r>
      <w:r w:rsidRPr="00885C81">
        <w:rPr>
          <w:sz w:val="28"/>
          <w:szCs w:val="28"/>
        </w:rPr>
        <w:t>1,8dm</w:t>
      </w:r>
      <w:r w:rsidRPr="00885C81">
        <w:rPr>
          <w:sz w:val="28"/>
          <w:szCs w:val="28"/>
          <w:vertAlign w:val="superscript"/>
        </w:rPr>
        <w:t>3</w:t>
      </w:r>
      <w:r w:rsidR="0078007F" w:rsidRPr="00885C81">
        <w:rPr>
          <w:sz w:val="28"/>
          <w:szCs w:val="28"/>
        </w:rPr>
        <w:t xml:space="preserve">;                           </w:t>
      </w:r>
      <w:r w:rsidRPr="00885C81">
        <w:rPr>
          <w:b/>
          <w:color w:val="3366FF"/>
          <w:sz w:val="28"/>
          <w:szCs w:val="28"/>
        </w:rPr>
        <w:t xml:space="preserve">B. </w:t>
      </w:r>
      <w:r w:rsidRPr="00885C81">
        <w:rPr>
          <w:sz w:val="28"/>
          <w:szCs w:val="28"/>
        </w:rPr>
        <w:t>50dm</w:t>
      </w:r>
      <w:r w:rsidRPr="00885C81">
        <w:rPr>
          <w:sz w:val="28"/>
          <w:szCs w:val="28"/>
          <w:vertAlign w:val="superscript"/>
        </w:rPr>
        <w:t>3</w:t>
      </w:r>
      <w:r w:rsidRPr="00885C81">
        <w:rPr>
          <w:sz w:val="28"/>
          <w:szCs w:val="28"/>
        </w:rPr>
        <w:t>;</w:t>
      </w:r>
    </w:p>
    <w:p w:rsidR="00B21DA1" w:rsidRPr="00885C81" w:rsidRDefault="00B21DA1" w:rsidP="00B21DA1">
      <w:pPr>
        <w:tabs>
          <w:tab w:val="center" w:pos="3395"/>
        </w:tabs>
        <w:spacing w:after="15" w:line="247" w:lineRule="auto"/>
        <w:ind w:firstLine="283"/>
        <w:rPr>
          <w:sz w:val="28"/>
          <w:szCs w:val="28"/>
        </w:rPr>
      </w:pPr>
      <w:r w:rsidRPr="00885C81">
        <w:rPr>
          <w:b/>
          <w:color w:val="3366FF"/>
          <w:sz w:val="28"/>
          <w:szCs w:val="28"/>
        </w:rPr>
        <w:lastRenderedPageBreak/>
        <w:t xml:space="preserve">C. </w:t>
      </w:r>
      <w:r w:rsidRPr="00885C81">
        <w:rPr>
          <w:sz w:val="28"/>
          <w:szCs w:val="28"/>
        </w:rPr>
        <w:t>0,18d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5dm</w:t>
      </w:r>
      <w:r w:rsidRPr="00885C81">
        <w:rPr>
          <w:sz w:val="28"/>
          <w:szCs w:val="28"/>
          <w:vertAlign w:val="superscript"/>
        </w:rPr>
        <w:t>3</w:t>
      </w:r>
      <w:r w:rsidRPr="00885C81">
        <w:rPr>
          <w:sz w:val="28"/>
          <w:szCs w:val="28"/>
        </w:rPr>
        <w:t>.</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24:</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quả cầu rỗng bằng đồng được treo vào 1 lực kế, ngoài không khí lực kế chỉ 3,56N. Nhúng chìm quả cầu vào trong nước số chỉ của lực kế giảm 0,5N. Biết d</w:t>
      </w:r>
      <w:r w:rsidRPr="00885C81">
        <w:rPr>
          <w:sz w:val="28"/>
          <w:szCs w:val="28"/>
          <w:vertAlign w:val="subscript"/>
        </w:rPr>
        <w:t>nước</w:t>
      </w:r>
      <w:r w:rsidRPr="00885C81">
        <w:rPr>
          <w:sz w:val="28"/>
          <w:szCs w:val="28"/>
        </w:rPr>
        <w:t>= 10000N/m</w:t>
      </w:r>
      <w:r w:rsidRPr="00885C81">
        <w:rPr>
          <w:sz w:val="28"/>
          <w:szCs w:val="28"/>
          <w:vertAlign w:val="superscript"/>
        </w:rPr>
        <w:t>3</w:t>
      </w:r>
      <w:r w:rsidRPr="00885C81">
        <w:rPr>
          <w:sz w:val="28"/>
          <w:szCs w:val="28"/>
        </w:rPr>
        <w:t>, d</w:t>
      </w:r>
      <w:r w:rsidRPr="00885C81">
        <w:rPr>
          <w:sz w:val="28"/>
          <w:szCs w:val="28"/>
          <w:vertAlign w:val="subscript"/>
        </w:rPr>
        <w:t>đồng</w:t>
      </w:r>
      <w:r w:rsidRPr="00885C81">
        <w:rPr>
          <w:sz w:val="28"/>
          <w:szCs w:val="28"/>
        </w:rPr>
        <w:t xml:space="preserve"> = 89000N/m</w:t>
      </w:r>
      <w:r w:rsidRPr="00885C81">
        <w:rPr>
          <w:sz w:val="28"/>
          <w:szCs w:val="28"/>
          <w:vertAlign w:val="superscript"/>
        </w:rPr>
        <w:t>3</w:t>
      </w:r>
      <w:r w:rsidRPr="00885C81">
        <w:rPr>
          <w:sz w:val="28"/>
          <w:szCs w:val="28"/>
        </w:rPr>
        <w:t>. Thể tích phần rỗng của quả cầu là:</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40cm</w:t>
      </w:r>
      <w:r w:rsidRPr="00885C81">
        <w:rPr>
          <w:sz w:val="28"/>
          <w:szCs w:val="28"/>
          <w:vertAlign w:val="superscript"/>
        </w:rPr>
        <w:t>3</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50cm</w:t>
      </w:r>
      <w:r w:rsidRPr="00885C81">
        <w:rPr>
          <w:sz w:val="28"/>
          <w:szCs w:val="28"/>
          <w:vertAlign w:val="superscript"/>
        </w:rPr>
        <w:t>3</w:t>
      </w:r>
      <w:r w:rsidRPr="00885C81">
        <w:rPr>
          <w:sz w:val="28"/>
          <w:szCs w:val="28"/>
        </w:rPr>
        <w:t>;</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34cm</w:t>
      </w:r>
      <w:r w:rsidRPr="00885C81">
        <w:rPr>
          <w:sz w:val="28"/>
          <w:szCs w:val="28"/>
          <w:vertAlign w:val="superscript"/>
        </w:rPr>
        <w:t>3</w:t>
      </w:r>
      <w:r w:rsidRPr="00885C81">
        <w:rPr>
          <w:sz w:val="28"/>
          <w:szCs w:val="28"/>
        </w:rPr>
        <w:t>;</w:t>
      </w:r>
    </w:p>
    <w:p w:rsidR="00B21DA1" w:rsidRPr="00885C81" w:rsidRDefault="00B21DA1" w:rsidP="00B21DA1">
      <w:pPr>
        <w:tabs>
          <w:tab w:val="center" w:pos="3444"/>
          <w:tab w:val="center" w:pos="5954"/>
          <w:tab w:val="center" w:pos="8237"/>
        </w:tabs>
        <w:spacing w:after="15" w:line="247" w:lineRule="auto"/>
        <w:ind w:firstLine="283"/>
        <w:rPr>
          <w:sz w:val="28"/>
          <w:szCs w:val="28"/>
        </w:rPr>
      </w:pPr>
      <w:r w:rsidRPr="00885C81">
        <w:rPr>
          <w:b/>
          <w:color w:val="3366FF"/>
          <w:sz w:val="28"/>
          <w:szCs w:val="28"/>
        </w:rPr>
        <w:t xml:space="preserve">D. </w:t>
      </w:r>
      <w:r w:rsidRPr="00885C81">
        <w:rPr>
          <w:sz w:val="28"/>
          <w:szCs w:val="28"/>
        </w:rPr>
        <w:t>10cm</w:t>
      </w:r>
      <w:r w:rsidRPr="00885C81">
        <w:rPr>
          <w:sz w:val="28"/>
          <w:szCs w:val="28"/>
          <w:vertAlign w:val="superscript"/>
        </w:rPr>
        <w:t>3</w:t>
      </w:r>
      <w:r w:rsidRPr="00885C81">
        <w:rPr>
          <w:sz w:val="28"/>
          <w:szCs w:val="28"/>
        </w:rPr>
        <w:t>.</w:t>
      </w:r>
    </w:p>
    <w:p w:rsidR="00B21DA1" w:rsidRPr="00885C81" w:rsidRDefault="00B21DA1" w:rsidP="00B21DA1">
      <w:pPr>
        <w:spacing w:after="11"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D</w:t>
      </w:r>
    </w:p>
    <w:p w:rsidR="00B21DA1" w:rsidRPr="00885C81" w:rsidRDefault="00B21DA1" w:rsidP="00B21DA1">
      <w:pPr>
        <w:jc w:val="both"/>
        <w:rPr>
          <w:sz w:val="28"/>
          <w:szCs w:val="28"/>
        </w:rPr>
      </w:pPr>
      <w:r w:rsidRPr="00885C81">
        <w:rPr>
          <w:b/>
          <w:color w:val="0000FF"/>
          <w:sz w:val="28"/>
          <w:szCs w:val="28"/>
        </w:rPr>
        <w:t>Câu 125:</w:t>
      </w:r>
      <w:r w:rsidRPr="00885C81">
        <w:rPr>
          <w:sz w:val="28"/>
          <w:szCs w:val="28"/>
        </w:rPr>
        <w:t xml:space="preserve"> (Vận dụng, kiến thức đến tuần 16, thời gian làm 5 phút)</w:t>
      </w:r>
    </w:p>
    <w:p w:rsidR="00B21DA1" w:rsidRPr="00885C81" w:rsidRDefault="00B21DA1" w:rsidP="00B21DA1">
      <w:pPr>
        <w:spacing w:after="26"/>
        <w:ind w:firstLine="283"/>
        <w:jc w:val="both"/>
        <w:rPr>
          <w:sz w:val="28"/>
          <w:szCs w:val="28"/>
        </w:rPr>
      </w:pPr>
      <w:r w:rsidRPr="00885C81">
        <w:rPr>
          <w:sz w:val="28"/>
          <w:szCs w:val="28"/>
        </w:rPr>
        <w:t xml:space="preserve">Thả một miếng gỗ vào trong 1 chậu chất lỏng( Hình vẽ) thì thấy phần thể tích gỗ ngập trong chất lỏng bằng 1/2 thể tích miếng gỗ. </w:t>
      </w:r>
    </w:p>
    <w:p w:rsidR="00B21DA1" w:rsidRPr="00885C81" w:rsidRDefault="00624591" w:rsidP="00B21DA1">
      <w:pPr>
        <w:spacing w:after="26"/>
        <w:ind w:firstLine="283"/>
        <w:jc w:val="both"/>
        <w:rPr>
          <w:sz w:val="28"/>
          <w:szCs w:val="28"/>
        </w:rPr>
      </w:pPr>
      <w:r>
        <w:rPr>
          <w:noProof/>
          <w:sz w:val="28"/>
          <w:szCs w:val="28"/>
        </w:rPr>
        <w:drawing>
          <wp:inline distT="0" distB="0" distL="0" distR="0">
            <wp:extent cx="1276350" cy="676275"/>
            <wp:effectExtent l="0" t="0" r="0" b="9525"/>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76350" cy="676275"/>
                    </a:xfrm>
                    <a:prstGeom prst="rect">
                      <a:avLst/>
                    </a:prstGeom>
                    <a:noFill/>
                    <a:ln>
                      <a:noFill/>
                    </a:ln>
                  </pic:spPr>
                </pic:pic>
              </a:graphicData>
            </a:graphic>
          </wp:inline>
        </w:drawing>
      </w:r>
    </w:p>
    <w:p w:rsidR="00B21DA1" w:rsidRPr="00885C81" w:rsidRDefault="00B21DA1" w:rsidP="00B21DA1">
      <w:pPr>
        <w:spacing w:before="60"/>
        <w:ind w:firstLine="283"/>
        <w:jc w:val="both"/>
        <w:rPr>
          <w:sz w:val="28"/>
          <w:szCs w:val="28"/>
        </w:rPr>
      </w:pPr>
      <w:r w:rsidRPr="00885C81">
        <w:rPr>
          <w:sz w:val="28"/>
          <w:szCs w:val="28"/>
        </w:rPr>
        <w:t>Biết trọng lượng riêng của gỗ 6000N/m</w:t>
      </w:r>
      <w:r w:rsidRPr="00885C81">
        <w:rPr>
          <w:sz w:val="28"/>
          <w:szCs w:val="28"/>
          <w:vertAlign w:val="superscript"/>
        </w:rPr>
        <w:t>3</w:t>
      </w:r>
      <w:r w:rsidRPr="00885C81">
        <w:rPr>
          <w:sz w:val="28"/>
          <w:szCs w:val="28"/>
        </w:rPr>
        <w:t>. Trọng lượng riêng của chất lỏ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12000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6000N/m</w:t>
      </w:r>
      <w:r w:rsidRPr="00885C81">
        <w:rPr>
          <w:sz w:val="28"/>
          <w:szCs w:val="28"/>
          <w:vertAlign w:val="superscript"/>
        </w:rPr>
        <w:t>3</w:t>
      </w:r>
      <w:r w:rsidRPr="00885C81">
        <w:rPr>
          <w:sz w:val="28"/>
          <w:szCs w:val="28"/>
        </w:rPr>
        <w:t>; B. 3000N/m</w:t>
      </w:r>
      <w:r w:rsidRPr="00885C81">
        <w:rPr>
          <w:sz w:val="28"/>
          <w:szCs w:val="28"/>
          <w:vertAlign w:val="superscript"/>
        </w:rPr>
        <w:t>3</w:t>
      </w:r>
      <w:r w:rsidRPr="00885C81">
        <w:rPr>
          <w:sz w:val="28"/>
          <w:szCs w:val="28"/>
        </w:rPr>
        <w:t xml:space="preserve">; </w:t>
      </w:r>
      <w:r w:rsidRPr="00885C81">
        <w:rPr>
          <w:sz w:val="28"/>
          <w:szCs w:val="28"/>
        </w:rPr>
        <w:tab/>
        <w:t>D. 1200N/m</w:t>
      </w:r>
      <w:r w:rsidRPr="00885C81">
        <w:rPr>
          <w:sz w:val="28"/>
          <w:szCs w:val="28"/>
          <w:vertAlign w:val="superscript"/>
        </w:rPr>
        <w:t>3</w:t>
      </w:r>
      <w:r w:rsidRPr="00885C81">
        <w:rPr>
          <w:sz w:val="28"/>
          <w:szCs w:val="28"/>
        </w:rPr>
        <w:t>.</w:t>
      </w:r>
    </w:p>
    <w:p w:rsidR="00B21DA1" w:rsidRPr="00885C81" w:rsidRDefault="00B21DA1" w:rsidP="00B21DA1">
      <w:pPr>
        <w:spacing w:after="16" w:line="256" w:lineRule="auto"/>
        <w:ind w:firstLine="283"/>
        <w:rPr>
          <w:sz w:val="28"/>
          <w:szCs w:val="28"/>
        </w:rPr>
      </w:pPr>
    </w:p>
    <w:p w:rsidR="00B21DA1" w:rsidRPr="00885C81" w:rsidRDefault="00B21DA1" w:rsidP="00B21DA1">
      <w:pPr>
        <w:tabs>
          <w:tab w:val="left" w:pos="5136"/>
        </w:tabs>
        <w:ind w:firstLine="283"/>
        <w:rPr>
          <w:sz w:val="28"/>
          <w:szCs w:val="28"/>
        </w:rPr>
      </w:pPr>
      <w:r w:rsidRPr="00885C81">
        <w:rPr>
          <w:sz w:val="28"/>
          <w:szCs w:val="28"/>
        </w:rPr>
        <w:t>Đáp án A</w:t>
      </w:r>
    </w:p>
    <w:p w:rsidR="00B21DA1" w:rsidRPr="00885C81" w:rsidRDefault="00B21DA1" w:rsidP="00B21DA1">
      <w:pPr>
        <w:spacing w:before="60"/>
        <w:jc w:val="both"/>
        <w:rPr>
          <w:sz w:val="28"/>
          <w:szCs w:val="28"/>
        </w:rPr>
      </w:pPr>
      <w:r w:rsidRPr="00885C81">
        <w:rPr>
          <w:b/>
          <w:color w:val="0000FF"/>
          <w:sz w:val="28"/>
          <w:szCs w:val="28"/>
        </w:rPr>
        <w:t>Câu 126:</w:t>
      </w:r>
      <w:r w:rsidRPr="00885C81">
        <w:rPr>
          <w:sz w:val="28"/>
          <w:szCs w:val="28"/>
        </w:rPr>
        <w:t xml:space="preserve"> (Vận dụng, kiến thức đến tuần 16, thời gian làm 5 phút) Tại sao miếng gỗ thả vào nước lại nổi?</w:t>
      </w:r>
    </w:p>
    <w:p w:rsidR="00B21DA1" w:rsidRPr="00885C81" w:rsidRDefault="00B21DA1" w:rsidP="00B21DA1">
      <w:pPr>
        <w:ind w:firstLine="283"/>
        <w:rPr>
          <w:sz w:val="28"/>
          <w:szCs w:val="28"/>
        </w:rPr>
      </w:pPr>
      <w:r w:rsidRPr="00885C81">
        <w:rPr>
          <w:b/>
          <w:color w:val="3366FF"/>
          <w:sz w:val="28"/>
          <w:szCs w:val="28"/>
        </w:rPr>
        <w:t xml:space="preserve">A. </w:t>
      </w:r>
      <w:r w:rsidRPr="00885C81">
        <w:rPr>
          <w:sz w:val="28"/>
          <w:szCs w:val="28"/>
        </w:rPr>
        <w:t>Vì gỗ là vật nhẹ.</w:t>
      </w:r>
    </w:p>
    <w:p w:rsidR="00B21DA1" w:rsidRPr="00885C81" w:rsidRDefault="00B21DA1" w:rsidP="00B21DA1">
      <w:pPr>
        <w:ind w:firstLine="283"/>
        <w:rPr>
          <w:sz w:val="28"/>
          <w:szCs w:val="28"/>
        </w:rPr>
      </w:pPr>
      <w:r w:rsidRPr="00885C81">
        <w:rPr>
          <w:b/>
          <w:color w:val="3366FF"/>
          <w:sz w:val="28"/>
          <w:szCs w:val="28"/>
        </w:rPr>
        <w:t xml:space="preserve">B. </w:t>
      </w:r>
      <w:r w:rsidRPr="00885C81">
        <w:rPr>
          <w:sz w:val="28"/>
          <w:szCs w:val="28"/>
        </w:rPr>
        <w:t>Vì nước không thấm vào gỗ.</w:t>
      </w:r>
    </w:p>
    <w:p w:rsidR="00B21DA1" w:rsidRPr="00885C81" w:rsidRDefault="00B21DA1" w:rsidP="00B21DA1">
      <w:pPr>
        <w:ind w:firstLine="283"/>
        <w:rPr>
          <w:sz w:val="28"/>
          <w:szCs w:val="28"/>
        </w:rPr>
      </w:pPr>
      <w:r w:rsidRPr="00885C81">
        <w:rPr>
          <w:b/>
          <w:color w:val="3366FF"/>
          <w:sz w:val="28"/>
          <w:szCs w:val="28"/>
        </w:rPr>
        <w:t xml:space="preserve">C. </w:t>
      </w:r>
      <w:r w:rsidRPr="00885C81">
        <w:rPr>
          <w:sz w:val="28"/>
          <w:szCs w:val="28"/>
        </w:rPr>
        <w:t>Vì trọng lượng riêng của gỗ nhỏ hơn trọng lượng riêng của nước.</w:t>
      </w:r>
    </w:p>
    <w:p w:rsidR="00B21DA1" w:rsidRPr="00885C81" w:rsidRDefault="00B21DA1" w:rsidP="00B21DA1">
      <w:pPr>
        <w:ind w:firstLine="283"/>
        <w:rPr>
          <w:sz w:val="28"/>
          <w:szCs w:val="28"/>
        </w:rPr>
      </w:pPr>
      <w:r w:rsidRPr="00885C81">
        <w:rPr>
          <w:b/>
          <w:color w:val="3366FF"/>
          <w:sz w:val="28"/>
          <w:szCs w:val="28"/>
        </w:rPr>
        <w:t xml:space="preserve">D. </w:t>
      </w:r>
      <w:r w:rsidRPr="00885C81">
        <w:rPr>
          <w:sz w:val="28"/>
          <w:szCs w:val="28"/>
        </w:rPr>
        <w:t>Vì trọng lượng riêng của gỗ lớn hơn trọng lượng riêng của nước.</w:t>
      </w:r>
    </w:p>
    <w:p w:rsidR="00B21DA1" w:rsidRPr="00885C81" w:rsidRDefault="00B21DA1" w:rsidP="00B21DA1">
      <w:pPr>
        <w:spacing w:after="13" w:line="256" w:lineRule="auto"/>
        <w:ind w:firstLine="283"/>
        <w:rPr>
          <w:sz w:val="28"/>
          <w:szCs w:val="28"/>
        </w:rPr>
      </w:pPr>
    </w:p>
    <w:p w:rsidR="00B21DA1" w:rsidRPr="00885C81" w:rsidRDefault="00B21DA1" w:rsidP="00B21DA1">
      <w:pPr>
        <w:ind w:firstLine="283"/>
        <w:rPr>
          <w:sz w:val="28"/>
          <w:szCs w:val="28"/>
        </w:rPr>
      </w:pPr>
      <w:r w:rsidRPr="00885C81">
        <w:rPr>
          <w:sz w:val="28"/>
          <w:szCs w:val="28"/>
        </w:rPr>
        <w:t>Đáp án C</w:t>
      </w:r>
    </w:p>
    <w:p w:rsidR="00B21DA1" w:rsidRPr="00885C81" w:rsidRDefault="00B21DA1" w:rsidP="00B21DA1">
      <w:pPr>
        <w:jc w:val="both"/>
        <w:rPr>
          <w:sz w:val="28"/>
          <w:szCs w:val="28"/>
        </w:rPr>
      </w:pPr>
      <w:r w:rsidRPr="00885C81">
        <w:rPr>
          <w:b/>
          <w:color w:val="0000FF"/>
          <w:sz w:val="28"/>
          <w:szCs w:val="28"/>
        </w:rPr>
        <w:t>Câu 127:</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Một vật đặc có thể tích 56cm</w:t>
      </w:r>
      <w:r w:rsidRPr="00885C81">
        <w:rPr>
          <w:sz w:val="28"/>
          <w:szCs w:val="28"/>
          <w:vertAlign w:val="superscript"/>
        </w:rPr>
        <w:t>3</w:t>
      </w:r>
      <w:r w:rsidRPr="00885C81">
        <w:rPr>
          <w:sz w:val="28"/>
          <w:szCs w:val="28"/>
        </w:rPr>
        <w:t xml:space="preserve"> được thả vào một bể nước, người ta đo được phần nổi lên trên có có thể tích 52,8 cm</w:t>
      </w:r>
      <w:r w:rsidRPr="00885C81">
        <w:rPr>
          <w:sz w:val="28"/>
          <w:szCs w:val="28"/>
          <w:vertAlign w:val="superscript"/>
        </w:rPr>
        <w:t>3</w:t>
      </w:r>
      <w:r w:rsidRPr="00885C81">
        <w:rPr>
          <w:sz w:val="28"/>
          <w:szCs w:val="28"/>
        </w:rPr>
        <w:t>. Trọng lượng riêng của vật đó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8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8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128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12 800 N/m</w:t>
      </w:r>
      <w:r w:rsidRPr="00885C81">
        <w:rPr>
          <w:sz w:val="28"/>
          <w:szCs w:val="28"/>
          <w:vertAlign w:val="superscript"/>
        </w:rPr>
        <w:t>3</w:t>
      </w:r>
      <w:r w:rsidRPr="00885C81">
        <w:rPr>
          <w:sz w:val="28"/>
          <w:szCs w:val="28"/>
        </w:rPr>
        <w:t>.</w:t>
      </w:r>
    </w:p>
    <w:p w:rsidR="00B21DA1" w:rsidRPr="00885C81" w:rsidRDefault="00B21DA1" w:rsidP="00B21DA1">
      <w:pPr>
        <w:spacing w:after="13"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jc w:val="both"/>
        <w:rPr>
          <w:sz w:val="28"/>
          <w:szCs w:val="28"/>
        </w:rPr>
      </w:pPr>
      <w:r w:rsidRPr="00885C81">
        <w:rPr>
          <w:b/>
          <w:color w:val="0000FF"/>
          <w:sz w:val="28"/>
          <w:szCs w:val="28"/>
        </w:rPr>
        <w:t>Câu 128:</w:t>
      </w:r>
      <w:r w:rsidRPr="00885C81">
        <w:rPr>
          <w:sz w:val="28"/>
          <w:szCs w:val="28"/>
        </w:rPr>
        <w:t xml:space="preserve"> (Vận dụng, kiến thức đến tuần 16, thời gian làm 5 phút)</w:t>
      </w:r>
    </w:p>
    <w:p w:rsidR="00B21DA1" w:rsidRPr="00885C81" w:rsidRDefault="00B21DA1" w:rsidP="00B21DA1">
      <w:pPr>
        <w:spacing w:before="60"/>
        <w:ind w:firstLine="283"/>
        <w:jc w:val="both"/>
        <w:rPr>
          <w:sz w:val="28"/>
          <w:szCs w:val="28"/>
        </w:rPr>
      </w:pPr>
      <w:r w:rsidRPr="00885C81">
        <w:rPr>
          <w:sz w:val="28"/>
          <w:szCs w:val="28"/>
        </w:rPr>
        <w:t>Thả một miếng gỗ vào trong một chất lỏng thì thấy phần thể tích gỗ ngập trong chất lỏng bằng 1/2 thể tích miếng gỗ. Biết trọng lượng riêng của gỗ là 6000 N/m</w:t>
      </w:r>
      <w:r w:rsidRPr="00885C81">
        <w:rPr>
          <w:sz w:val="28"/>
          <w:szCs w:val="28"/>
          <w:vertAlign w:val="superscript"/>
        </w:rPr>
        <w:t>3</w:t>
      </w:r>
      <w:r w:rsidRPr="00885C81">
        <w:rPr>
          <w:sz w:val="28"/>
          <w:szCs w:val="28"/>
        </w:rPr>
        <w:t>. Trọng lượng riêng của chất lỏng là:</w:t>
      </w:r>
    </w:p>
    <w:p w:rsidR="00B21DA1" w:rsidRPr="00885C81" w:rsidRDefault="00B21DA1" w:rsidP="00B21DA1">
      <w:pPr>
        <w:spacing w:after="15" w:line="247" w:lineRule="auto"/>
        <w:ind w:firstLine="283"/>
        <w:rPr>
          <w:sz w:val="28"/>
          <w:szCs w:val="28"/>
        </w:rPr>
      </w:pPr>
      <w:r w:rsidRPr="00885C81">
        <w:rPr>
          <w:b/>
          <w:color w:val="3366FF"/>
          <w:sz w:val="28"/>
          <w:szCs w:val="28"/>
        </w:rPr>
        <w:t xml:space="preserve">A. </w:t>
      </w:r>
      <w:r w:rsidRPr="00885C81">
        <w:rPr>
          <w:sz w:val="28"/>
          <w:szCs w:val="28"/>
        </w:rPr>
        <w:t>12 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B. </w:t>
      </w:r>
      <w:r w:rsidRPr="00885C81">
        <w:rPr>
          <w:sz w:val="28"/>
          <w:szCs w:val="28"/>
        </w:rPr>
        <w:t>18 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C. </w:t>
      </w:r>
      <w:r w:rsidRPr="00885C81">
        <w:rPr>
          <w:sz w:val="28"/>
          <w:szCs w:val="28"/>
        </w:rPr>
        <w:t>180 000 N/m</w:t>
      </w:r>
      <w:r w:rsidRPr="00885C81">
        <w:rPr>
          <w:sz w:val="28"/>
          <w:szCs w:val="28"/>
          <w:vertAlign w:val="superscript"/>
        </w:rPr>
        <w:t>3</w:t>
      </w:r>
      <w:r w:rsidRPr="00885C81">
        <w:rPr>
          <w:sz w:val="28"/>
          <w:szCs w:val="28"/>
        </w:rPr>
        <w:t>.</w:t>
      </w:r>
      <w:r w:rsidRPr="00885C81">
        <w:rPr>
          <w:sz w:val="28"/>
          <w:szCs w:val="28"/>
        </w:rPr>
        <w:tab/>
      </w:r>
      <w:r w:rsidRPr="00885C81">
        <w:rPr>
          <w:b/>
          <w:color w:val="3366FF"/>
          <w:sz w:val="28"/>
          <w:szCs w:val="28"/>
        </w:rPr>
        <w:t xml:space="preserve">D. </w:t>
      </w:r>
      <w:r w:rsidRPr="00885C81">
        <w:rPr>
          <w:sz w:val="28"/>
          <w:szCs w:val="28"/>
        </w:rPr>
        <w:t>3000 N/m</w:t>
      </w:r>
      <w:r w:rsidRPr="00885C81">
        <w:rPr>
          <w:sz w:val="28"/>
          <w:szCs w:val="28"/>
          <w:vertAlign w:val="superscript"/>
        </w:rPr>
        <w:t>3</w:t>
      </w:r>
      <w:r w:rsidRPr="00885C81">
        <w:rPr>
          <w:sz w:val="28"/>
          <w:szCs w:val="28"/>
        </w:rPr>
        <w:t>.</w:t>
      </w:r>
    </w:p>
    <w:p w:rsidR="00B21DA1" w:rsidRPr="00885C81" w:rsidRDefault="00B21DA1" w:rsidP="00B21DA1">
      <w:pPr>
        <w:spacing w:line="256" w:lineRule="auto"/>
        <w:ind w:firstLine="283"/>
        <w:rPr>
          <w:sz w:val="28"/>
          <w:szCs w:val="28"/>
        </w:rPr>
      </w:pPr>
    </w:p>
    <w:p w:rsidR="00B21DA1" w:rsidRPr="00885C81" w:rsidRDefault="00B21DA1" w:rsidP="00B21DA1">
      <w:pPr>
        <w:tabs>
          <w:tab w:val="left" w:pos="2708"/>
          <w:tab w:val="left" w:pos="5138"/>
          <w:tab w:val="left" w:pos="7569"/>
        </w:tabs>
        <w:ind w:firstLine="283"/>
        <w:rPr>
          <w:sz w:val="28"/>
          <w:szCs w:val="28"/>
        </w:rPr>
      </w:pPr>
      <w:r w:rsidRPr="00885C81">
        <w:rPr>
          <w:sz w:val="28"/>
          <w:szCs w:val="28"/>
        </w:rPr>
        <w:t>Đáp án A</w:t>
      </w:r>
    </w:p>
    <w:p w:rsidR="00B21DA1" w:rsidRPr="00885C81" w:rsidRDefault="00B21DA1" w:rsidP="00B21DA1">
      <w:pPr>
        <w:ind w:firstLine="283"/>
        <w:jc w:val="both"/>
        <w:rPr>
          <w:sz w:val="28"/>
          <w:szCs w:val="28"/>
        </w:rPr>
      </w:pPr>
    </w:p>
    <w:p w:rsidR="00B21DA1" w:rsidRPr="00885C81" w:rsidRDefault="00B21DA1" w:rsidP="00B21DA1">
      <w:pPr>
        <w:rPr>
          <w:color w:val="FFFFFF"/>
          <w:sz w:val="28"/>
          <w:szCs w:val="28"/>
        </w:rPr>
      </w:pPr>
      <w:r w:rsidRPr="00885C81">
        <w:rPr>
          <w:color w:val="FFFFFF"/>
          <w:sz w:val="28"/>
          <w:szCs w:val="28"/>
        </w:rPr>
        <w:t>-----------------------------------------------</w:t>
      </w:r>
    </w:p>
    <w:p w:rsidR="00B21DA1" w:rsidRPr="00885C81" w:rsidRDefault="00B21DA1" w:rsidP="00B21DA1">
      <w:pPr>
        <w:jc w:val="center"/>
        <w:rPr>
          <w:sz w:val="28"/>
          <w:szCs w:val="28"/>
        </w:rPr>
      </w:pPr>
      <w:r w:rsidRPr="00885C81">
        <w:rPr>
          <w:sz w:val="28"/>
          <w:szCs w:val="28"/>
        </w:rPr>
        <w:t>----------- HẾT ----------</w:t>
      </w:r>
    </w:p>
    <w:p w:rsidR="00B21DA1" w:rsidRPr="00885C81" w:rsidRDefault="00B21DA1" w:rsidP="00B21DA1">
      <w:pPr>
        <w:rPr>
          <w:sz w:val="28"/>
          <w:szCs w:val="28"/>
        </w:rPr>
      </w:pPr>
    </w:p>
    <w:p w:rsidR="00B21DA1" w:rsidRPr="00885C81" w:rsidRDefault="00B21DA1" w:rsidP="00B21DA1">
      <w:pPr>
        <w:ind w:firstLine="283"/>
        <w:jc w:val="both"/>
        <w:rPr>
          <w:sz w:val="28"/>
          <w:szCs w:val="28"/>
        </w:rPr>
      </w:pPr>
    </w:p>
    <w:sectPr w:rsidR="00B21DA1" w:rsidRPr="00885C81" w:rsidSect="00AE5374">
      <w:headerReference w:type="even" r:id="rId39"/>
      <w:headerReference w:type="default" r:id="rId40"/>
      <w:footerReference w:type="even" r:id="rId41"/>
      <w:footerReference w:type="default" r:id="rId42"/>
      <w:headerReference w:type="first" r:id="rId43"/>
      <w:footerReference w:type="first" r:id="rId4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B8A" w:rsidRDefault="00F67B8A">
      <w:r>
        <w:separator/>
      </w:r>
    </w:p>
  </w:endnote>
  <w:endnote w:type="continuationSeparator" w:id="0">
    <w:p w:rsidR="00F67B8A" w:rsidRDefault="00F67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40D" w:rsidRDefault="0084040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5C81" w:rsidRPr="00885C81" w:rsidRDefault="00885C81" w:rsidP="00885C81">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85C81" w:rsidRDefault="00CD4EA2" w:rsidP="00885C81">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40D" w:rsidRDefault="008404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B8A" w:rsidRDefault="00F67B8A">
      <w:r>
        <w:separator/>
      </w:r>
    </w:p>
  </w:footnote>
  <w:footnote w:type="continuationSeparator" w:id="0">
    <w:p w:rsidR="00F67B8A" w:rsidRDefault="00F67B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40D" w:rsidRDefault="0084040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1DA1" w:rsidRDefault="00885C81" w:rsidP="00885C8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040D" w:rsidRDefault="0084040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5A0A"/>
    <w:rsid w:val="000B7369"/>
    <w:rsid w:val="000E3CAF"/>
    <w:rsid w:val="0010067C"/>
    <w:rsid w:val="00103598"/>
    <w:rsid w:val="00123BAE"/>
    <w:rsid w:val="00134E08"/>
    <w:rsid w:val="001946F9"/>
    <w:rsid w:val="001A033C"/>
    <w:rsid w:val="00257818"/>
    <w:rsid w:val="00282940"/>
    <w:rsid w:val="00337152"/>
    <w:rsid w:val="00402C2B"/>
    <w:rsid w:val="0056152C"/>
    <w:rsid w:val="006014FB"/>
    <w:rsid w:val="006150AA"/>
    <w:rsid w:val="00624591"/>
    <w:rsid w:val="0063720A"/>
    <w:rsid w:val="006F3F6A"/>
    <w:rsid w:val="007419DC"/>
    <w:rsid w:val="0078007F"/>
    <w:rsid w:val="007E2739"/>
    <w:rsid w:val="008179E2"/>
    <w:rsid w:val="0084040D"/>
    <w:rsid w:val="008710D1"/>
    <w:rsid w:val="00885C81"/>
    <w:rsid w:val="008917F4"/>
    <w:rsid w:val="00891DB8"/>
    <w:rsid w:val="00893632"/>
    <w:rsid w:val="00895643"/>
    <w:rsid w:val="008F24EF"/>
    <w:rsid w:val="008F4704"/>
    <w:rsid w:val="00914D5E"/>
    <w:rsid w:val="00951906"/>
    <w:rsid w:val="0097123E"/>
    <w:rsid w:val="00976BD8"/>
    <w:rsid w:val="009A04AB"/>
    <w:rsid w:val="009D2BF4"/>
    <w:rsid w:val="00A20158"/>
    <w:rsid w:val="00A71643"/>
    <w:rsid w:val="00AD67D7"/>
    <w:rsid w:val="00AE5374"/>
    <w:rsid w:val="00B21DA1"/>
    <w:rsid w:val="00B268D3"/>
    <w:rsid w:val="00B32C89"/>
    <w:rsid w:val="00B50F8C"/>
    <w:rsid w:val="00B71D63"/>
    <w:rsid w:val="00B81DD2"/>
    <w:rsid w:val="00B85182"/>
    <w:rsid w:val="00BC577C"/>
    <w:rsid w:val="00BD6B27"/>
    <w:rsid w:val="00C30BE4"/>
    <w:rsid w:val="00C94899"/>
    <w:rsid w:val="00CD4EA2"/>
    <w:rsid w:val="00D74806"/>
    <w:rsid w:val="00DD125D"/>
    <w:rsid w:val="00E61019"/>
    <w:rsid w:val="00F67B8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21D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885C81"/>
    <w:rPr>
      <w:sz w:val="24"/>
      <w:szCs w:val="24"/>
    </w:rPr>
  </w:style>
  <w:style w:type="paragraph" w:styleId="BalloonText">
    <w:name w:val="Balloon Text"/>
    <w:basedOn w:val="Normal"/>
    <w:link w:val="BalloonTextChar"/>
    <w:rsid w:val="00885C81"/>
    <w:rPr>
      <w:rFonts w:ascii="Tahoma" w:hAnsi="Tahoma" w:cs="Tahoma"/>
      <w:sz w:val="16"/>
      <w:szCs w:val="16"/>
    </w:rPr>
  </w:style>
  <w:style w:type="character" w:customStyle="1" w:styleId="BalloonTextChar">
    <w:name w:val="Balloon Text Char"/>
    <w:link w:val="BalloonText"/>
    <w:rsid w:val="00885C8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21D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885C81"/>
    <w:rPr>
      <w:sz w:val="24"/>
      <w:szCs w:val="24"/>
    </w:rPr>
  </w:style>
  <w:style w:type="paragraph" w:styleId="BalloonText">
    <w:name w:val="Balloon Text"/>
    <w:basedOn w:val="Normal"/>
    <w:link w:val="BalloonTextChar"/>
    <w:rsid w:val="00885C81"/>
    <w:rPr>
      <w:rFonts w:ascii="Tahoma" w:hAnsi="Tahoma" w:cs="Tahoma"/>
      <w:sz w:val="16"/>
      <w:szCs w:val="16"/>
    </w:rPr>
  </w:style>
  <w:style w:type="character" w:customStyle="1" w:styleId="BalloonTextChar">
    <w:name w:val="Balloon Text Char"/>
    <w:link w:val="BalloonText"/>
    <w:rsid w:val="00885C8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oleObject" Target="embeddings/oleObject8.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8.png"/><Relationship Id="rId42"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6.png"/><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png"/><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image" Target="media/image19.png"/><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6243</Words>
  <Characters>35589</Characters>
  <Application>Microsoft Office Word</Application>
  <DocSecurity>0</DocSecurity>
  <Lines>296</Lines>
  <Paragraphs>83</Paragraphs>
  <ScaleCrop>false</ScaleCrop>
  <Company/>
  <LinksUpToDate>false</LinksUpToDate>
  <CharactersWithSpaces>41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12-04T05:17:00Z</dcterms:created>
  <dcterms:modified xsi:type="dcterms:W3CDTF">2019-12-04T05:18:00Z</dcterms:modified>
</cp:coreProperties>
</file>